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348" w:type="dxa"/>
        <w:tblInd w:w="-142" w:type="dxa"/>
        <w:tblLook w:val="04A0" w:firstRow="1" w:lastRow="0" w:firstColumn="1" w:lastColumn="0" w:noHBand="0" w:noVBand="1"/>
      </w:tblPr>
      <w:tblGrid>
        <w:gridCol w:w="4645"/>
        <w:gridCol w:w="5703"/>
      </w:tblGrid>
      <w:tr w:rsidR="00E93E91" w:rsidRPr="00E93E91" w14:paraId="796B3915" w14:textId="77777777" w:rsidTr="006D52C0">
        <w:trPr>
          <w:trHeight w:val="863"/>
        </w:trPr>
        <w:tc>
          <w:tcPr>
            <w:tcW w:w="4645" w:type="dxa"/>
          </w:tcPr>
          <w:p w14:paraId="53ECC2C5" w14:textId="01B60023" w:rsidR="00E93E91" w:rsidRPr="00E93E91" w:rsidRDefault="00E93E91" w:rsidP="00E93E9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</w:pPr>
            <w:r w:rsidRPr="00E93E91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       UBND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 xml:space="preserve">XÃ </w:t>
            </w:r>
            <w:r w:rsidRPr="00E93E91">
              <w:rPr>
                <w:rFonts w:ascii="Times New Roman" w:eastAsia="Times New Roman" w:hAnsi="Times New Roman" w:cs="Times New Roman"/>
                <w:sz w:val="28"/>
                <w:szCs w:val="28"/>
                <w:lang w:val="nl-NL" w:eastAsia="vi-VN"/>
              </w:rPr>
              <w:t>BẮC QUANG</w:t>
            </w:r>
          </w:p>
          <w:p w14:paraId="3CF8F07C" w14:textId="77777777" w:rsidR="00E93E91" w:rsidRPr="00E93E91" w:rsidRDefault="00E93E91" w:rsidP="00E93E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</w:pPr>
            <w:r w:rsidRPr="00E93E9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E939125" wp14:editId="3E3408C4">
                      <wp:simplePos x="0" y="0"/>
                      <wp:positionH relativeFrom="column">
                        <wp:posOffset>216535</wp:posOffset>
                      </wp:positionH>
                      <wp:positionV relativeFrom="paragraph">
                        <wp:posOffset>232410</wp:posOffset>
                      </wp:positionV>
                      <wp:extent cx="1778000" cy="0"/>
                      <wp:effectExtent l="0" t="0" r="12700" b="19050"/>
                      <wp:wrapNone/>
                      <wp:docPr id="26" name="Đường kết nối Mũi tên Thẳng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7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BDAF0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Đường kết nối Mũi tên Thẳng 162" o:spid="_x0000_s1026" type="#_x0000_t32" style="position:absolute;margin-left:17.05pt;margin-top:18.3pt;width:140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"/>
                  </w:pict>
                </mc:Fallback>
              </mc:AlternateContent>
            </w:r>
            <w:r w:rsidRPr="00E93E9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  <w:t>TRƯỜNG THCS NGUYỄN HUỆ</w:t>
            </w:r>
          </w:p>
        </w:tc>
        <w:tc>
          <w:tcPr>
            <w:tcW w:w="5703" w:type="dxa"/>
          </w:tcPr>
          <w:p w14:paraId="352E949F" w14:textId="77777777" w:rsidR="00E93E91" w:rsidRPr="00E93E91" w:rsidRDefault="00E93E91" w:rsidP="00E93E9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</w:pPr>
            <w:r w:rsidRPr="00E93E9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  <w:t xml:space="preserve">     </w:t>
            </w:r>
          </w:p>
          <w:p w14:paraId="57086DDA" w14:textId="77777777" w:rsidR="00E93E91" w:rsidRPr="00E93E91" w:rsidRDefault="00E93E91" w:rsidP="00E93E9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 w:eastAsia="vi-VN"/>
              </w:rPr>
            </w:pPr>
          </w:p>
        </w:tc>
      </w:tr>
    </w:tbl>
    <w:p w14:paraId="2179C242" w14:textId="43B58BA2" w:rsidR="00E93E91" w:rsidRPr="00E93E91" w:rsidRDefault="00E93E91" w:rsidP="00E93E9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>MA TRẬN ĐỀ KIỂM TRA</w:t>
      </w: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nl-NL"/>
        </w:rPr>
        <w:t xml:space="preserve"> , ĐÁNH GIÁ </w:t>
      </w:r>
      <w:r w:rsidR="00C0436E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nl-NL"/>
        </w:rPr>
        <w:t>GIƯA</w:t>
      </w: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nl-NL"/>
        </w:rPr>
        <w:t xml:space="preserve"> </w:t>
      </w: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 xml:space="preserve"> KỲ </w:t>
      </w: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nl-NL"/>
        </w:rPr>
        <w:t>I</w:t>
      </w:r>
    </w:p>
    <w:p w14:paraId="571E198B" w14:textId="00A647DF" w:rsidR="00E93E91" w:rsidRPr="00E93E91" w:rsidRDefault="00E93E91" w:rsidP="00E93E9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NĂM HỌC 202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5</w:t>
      </w: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 xml:space="preserve"> - 202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6</w:t>
      </w:r>
    </w:p>
    <w:p w14:paraId="38C6D2D9" w14:textId="126CA527" w:rsidR="00E93E91" w:rsidRPr="00E93E91" w:rsidRDefault="00E93E91" w:rsidP="00E93E9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8"/>
          <w:szCs w:val="28"/>
        </w:rPr>
      </w:pPr>
      <w:r w:rsidRPr="00E93E91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 xml:space="preserve">MÔN TOÁN </w:t>
      </w:r>
      <w:r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t>6</w:t>
      </w:r>
    </w:p>
    <w:p w14:paraId="73D118E7" w14:textId="1C880F7D" w:rsidR="00F429C2" w:rsidRPr="00F429C2" w:rsidRDefault="00202A41" w:rsidP="00202A4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F429C2" w:rsidRPr="00F429C2">
        <w:rPr>
          <w:rFonts w:ascii="Times New Roman" w:eastAsia="Times New Roman" w:hAnsi="Times New Roman" w:cs="Times New Roman"/>
          <w:b/>
          <w:sz w:val="28"/>
          <w:szCs w:val="28"/>
        </w:rPr>
        <w:t xml:space="preserve">MA TRẬN ĐỀ </w:t>
      </w:r>
      <w:r w:rsidR="0018774A" w:rsidRPr="00F429C2">
        <w:rPr>
          <w:rFonts w:ascii="Times New Roman" w:eastAsia="Calibri" w:hAnsi="Times New Roman" w:cs="Times New Roman"/>
          <w:b/>
          <w:sz w:val="28"/>
          <w:szCs w:val="28"/>
        </w:rPr>
        <w:t>KIỂ</w:t>
      </w:r>
      <w:r w:rsidR="0018774A">
        <w:rPr>
          <w:rFonts w:ascii="Times New Roman" w:eastAsia="Calibri" w:hAnsi="Times New Roman" w:cs="Times New Roman"/>
          <w:b/>
          <w:sz w:val="28"/>
          <w:szCs w:val="28"/>
        </w:rPr>
        <w:t xml:space="preserve">M TRA </w:t>
      </w:r>
    </w:p>
    <w:p w14:paraId="3F239E22" w14:textId="77777777" w:rsidR="00B45B64" w:rsidRPr="00F429C2" w:rsidRDefault="00B45B64" w:rsidP="00F429C2">
      <w:pPr>
        <w:tabs>
          <w:tab w:val="left" w:pos="1064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0"/>
        <w:gridCol w:w="1418"/>
        <w:gridCol w:w="2097"/>
        <w:gridCol w:w="593"/>
        <w:gridCol w:w="567"/>
        <w:gridCol w:w="567"/>
        <w:gridCol w:w="552"/>
        <w:gridCol w:w="525"/>
        <w:gridCol w:w="652"/>
        <w:gridCol w:w="826"/>
        <w:gridCol w:w="989"/>
        <w:gridCol w:w="1134"/>
      </w:tblGrid>
      <w:tr w:rsidR="00814394" w:rsidRPr="00814394" w14:paraId="257FC18F" w14:textId="77777777" w:rsidTr="00B45B64">
        <w:tc>
          <w:tcPr>
            <w:tcW w:w="570" w:type="dxa"/>
            <w:vMerge w:val="restart"/>
            <w:vAlign w:val="center"/>
          </w:tcPr>
          <w:p w14:paraId="547664DA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T</w:t>
            </w:r>
          </w:p>
        </w:tc>
        <w:tc>
          <w:tcPr>
            <w:tcW w:w="1418" w:type="dxa"/>
            <w:vMerge w:val="restart"/>
            <w:vAlign w:val="center"/>
          </w:tcPr>
          <w:p w14:paraId="5D07EB9D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Chủ đề</w:t>
            </w:r>
          </w:p>
        </w:tc>
        <w:tc>
          <w:tcPr>
            <w:tcW w:w="2097" w:type="dxa"/>
            <w:vMerge w:val="restart"/>
            <w:vAlign w:val="center"/>
          </w:tcPr>
          <w:p w14:paraId="13E6DFDF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Nội dung/ Đơn vị kiến thức</w:t>
            </w:r>
          </w:p>
        </w:tc>
        <w:tc>
          <w:tcPr>
            <w:tcW w:w="5271" w:type="dxa"/>
            <w:gridSpan w:val="8"/>
            <w:vAlign w:val="center"/>
          </w:tcPr>
          <w:p w14:paraId="1B272ED4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Mức độ đánh giá</w:t>
            </w:r>
          </w:p>
        </w:tc>
        <w:tc>
          <w:tcPr>
            <w:tcW w:w="1134" w:type="dxa"/>
            <w:vMerge w:val="restart"/>
            <w:vAlign w:val="center"/>
          </w:tcPr>
          <w:p w14:paraId="493C3310" w14:textId="77777777" w:rsidR="00814394" w:rsidRPr="00814394" w:rsidRDefault="00814394" w:rsidP="00A24BFA">
            <w:pPr>
              <w:spacing w:before="120" w:after="0" w:line="240" w:lineRule="auto"/>
              <w:ind w:right="-141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ổng % điểm</w:t>
            </w:r>
          </w:p>
        </w:tc>
      </w:tr>
      <w:tr w:rsidR="00814394" w:rsidRPr="00814394" w14:paraId="0A802BF8" w14:textId="77777777" w:rsidTr="00B45B64">
        <w:tc>
          <w:tcPr>
            <w:tcW w:w="570" w:type="dxa"/>
            <w:vMerge/>
          </w:tcPr>
          <w:p w14:paraId="31314F23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418" w:type="dxa"/>
            <w:vMerge/>
          </w:tcPr>
          <w:p w14:paraId="4BB5B06E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097" w:type="dxa"/>
            <w:vMerge/>
          </w:tcPr>
          <w:p w14:paraId="143E4714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60" w:type="dxa"/>
            <w:gridSpan w:val="2"/>
            <w:vAlign w:val="center"/>
          </w:tcPr>
          <w:p w14:paraId="343978F2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Nhận biết</w:t>
            </w:r>
          </w:p>
        </w:tc>
        <w:tc>
          <w:tcPr>
            <w:tcW w:w="1119" w:type="dxa"/>
            <w:gridSpan w:val="2"/>
            <w:vAlign w:val="center"/>
          </w:tcPr>
          <w:p w14:paraId="1BE1BBFA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hông hiểu</w:t>
            </w:r>
          </w:p>
        </w:tc>
        <w:tc>
          <w:tcPr>
            <w:tcW w:w="1177" w:type="dxa"/>
            <w:gridSpan w:val="2"/>
            <w:vAlign w:val="center"/>
          </w:tcPr>
          <w:p w14:paraId="3DF5140D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Vận dụng</w:t>
            </w:r>
          </w:p>
        </w:tc>
        <w:tc>
          <w:tcPr>
            <w:tcW w:w="1815" w:type="dxa"/>
            <w:gridSpan w:val="2"/>
            <w:vAlign w:val="center"/>
          </w:tcPr>
          <w:p w14:paraId="7E0F1355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Vận dụng cao</w:t>
            </w:r>
          </w:p>
        </w:tc>
        <w:tc>
          <w:tcPr>
            <w:tcW w:w="1134" w:type="dxa"/>
            <w:vMerge/>
          </w:tcPr>
          <w:p w14:paraId="23659134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B45B64" w:rsidRPr="00814394" w14:paraId="43818B79" w14:textId="77777777" w:rsidTr="00B45B64">
        <w:tc>
          <w:tcPr>
            <w:tcW w:w="570" w:type="dxa"/>
            <w:vMerge/>
          </w:tcPr>
          <w:p w14:paraId="722385C8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418" w:type="dxa"/>
            <w:vMerge/>
          </w:tcPr>
          <w:p w14:paraId="57D04ECD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097" w:type="dxa"/>
            <w:vMerge/>
          </w:tcPr>
          <w:p w14:paraId="6D6C0621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3" w:type="dxa"/>
          </w:tcPr>
          <w:p w14:paraId="64342343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N</w:t>
            </w:r>
          </w:p>
          <w:p w14:paraId="3F39A42C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567" w:type="dxa"/>
          </w:tcPr>
          <w:p w14:paraId="215BF5DE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L</w:t>
            </w:r>
          </w:p>
        </w:tc>
        <w:tc>
          <w:tcPr>
            <w:tcW w:w="567" w:type="dxa"/>
          </w:tcPr>
          <w:p w14:paraId="5FF3FCDE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N</w:t>
            </w:r>
          </w:p>
          <w:p w14:paraId="2E38CBD5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552" w:type="dxa"/>
          </w:tcPr>
          <w:p w14:paraId="53F07588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L</w:t>
            </w:r>
          </w:p>
        </w:tc>
        <w:tc>
          <w:tcPr>
            <w:tcW w:w="525" w:type="dxa"/>
          </w:tcPr>
          <w:p w14:paraId="4AD9C35D" w14:textId="77777777" w:rsidR="00814394" w:rsidRPr="00814394" w:rsidRDefault="00814394" w:rsidP="00A24BFA">
            <w:pPr>
              <w:spacing w:before="120"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N</w:t>
            </w:r>
          </w:p>
          <w:p w14:paraId="1F28A246" w14:textId="77777777" w:rsidR="00814394" w:rsidRPr="00814394" w:rsidRDefault="00814394" w:rsidP="00A24BFA">
            <w:pPr>
              <w:spacing w:before="120"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652" w:type="dxa"/>
          </w:tcPr>
          <w:p w14:paraId="74E628F3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L</w:t>
            </w:r>
          </w:p>
        </w:tc>
        <w:tc>
          <w:tcPr>
            <w:tcW w:w="826" w:type="dxa"/>
          </w:tcPr>
          <w:p w14:paraId="3CBDE418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N</w:t>
            </w:r>
          </w:p>
          <w:p w14:paraId="5BE44342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989" w:type="dxa"/>
          </w:tcPr>
          <w:p w14:paraId="5EF5334F" w14:textId="77777777" w:rsidR="00814394" w:rsidRPr="00814394" w:rsidRDefault="00814394" w:rsidP="00A24BFA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TL</w:t>
            </w:r>
          </w:p>
        </w:tc>
        <w:tc>
          <w:tcPr>
            <w:tcW w:w="1134" w:type="dxa"/>
            <w:vMerge/>
          </w:tcPr>
          <w:p w14:paraId="7FBE52F5" w14:textId="77777777" w:rsidR="00814394" w:rsidRPr="00814394" w:rsidRDefault="00814394" w:rsidP="00A24BFA">
            <w:pPr>
              <w:spacing w:before="120"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1D70BA" w:rsidRPr="00814394" w14:paraId="64DB51A9" w14:textId="77777777" w:rsidTr="00B45B64">
        <w:tc>
          <w:tcPr>
            <w:tcW w:w="570" w:type="dxa"/>
            <w:vMerge w:val="restart"/>
          </w:tcPr>
          <w:p w14:paraId="5BD06E35" w14:textId="77777777" w:rsidR="001D70BA" w:rsidRPr="005A7F3F" w:rsidRDefault="001D70BA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8" w:type="dxa"/>
            <w:vMerge w:val="restart"/>
          </w:tcPr>
          <w:p w14:paraId="6620CB82" w14:textId="370C5112" w:rsidR="001D70BA" w:rsidRDefault="001D70BA" w:rsidP="003163E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ập hợp các số tự nhiên</w:t>
            </w:r>
          </w:p>
          <w:p w14:paraId="132C156B" w14:textId="069FB05A" w:rsidR="001D70BA" w:rsidRPr="005A7F3F" w:rsidRDefault="001D70BA" w:rsidP="003163E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3D25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(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 xml:space="preserve">2 </w:t>
            </w:r>
            <w:r w:rsidRPr="003D25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tiết)</w:t>
            </w:r>
          </w:p>
        </w:tc>
        <w:tc>
          <w:tcPr>
            <w:tcW w:w="2097" w:type="dxa"/>
          </w:tcPr>
          <w:p w14:paraId="1D3E5F86" w14:textId="36D6FDEF" w:rsidR="001D70BA" w:rsidRPr="005A7F3F" w:rsidRDefault="001D70BA" w:rsidP="007F09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Tập hợp; Thứ tự trong tập hợp các số tự nhiên</w:t>
            </w:r>
          </w:p>
        </w:tc>
        <w:tc>
          <w:tcPr>
            <w:tcW w:w="593" w:type="dxa"/>
          </w:tcPr>
          <w:p w14:paraId="008FFA08" w14:textId="77777777" w:rsidR="001D70BA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4</w:t>
            </w:r>
          </w:p>
          <w:p w14:paraId="7CE34D40" w14:textId="5D84CC49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5B3490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567" w:type="dxa"/>
          </w:tcPr>
          <w:p w14:paraId="37178B95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1D52AC5F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07AB78CE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25" w:type="dxa"/>
          </w:tcPr>
          <w:p w14:paraId="58462477" w14:textId="77777777" w:rsidR="001D70BA" w:rsidRPr="00814394" w:rsidRDefault="001D70BA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15F1DAD3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7A649236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59A16B61" w14:textId="306371B3" w:rsidR="001D70BA" w:rsidRPr="00814394" w:rsidRDefault="001D70BA" w:rsidP="005B349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20A13E2F" w14:textId="77777777" w:rsidR="001D70BA" w:rsidRPr="00814394" w:rsidRDefault="001D70BA" w:rsidP="005B349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0%</w:t>
            </w:r>
          </w:p>
        </w:tc>
      </w:tr>
      <w:tr w:rsidR="001D70BA" w:rsidRPr="00814394" w14:paraId="01A0FEFA" w14:textId="77777777" w:rsidTr="00B45B64">
        <w:tc>
          <w:tcPr>
            <w:tcW w:w="570" w:type="dxa"/>
            <w:vMerge/>
          </w:tcPr>
          <w:p w14:paraId="147EFBBF" w14:textId="77777777" w:rsidR="001D70BA" w:rsidRPr="005A7F3F" w:rsidRDefault="001D70BA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668C9C3C" w14:textId="77777777" w:rsidR="001D70BA" w:rsidRPr="005A7F3F" w:rsidRDefault="001D70BA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7" w:type="dxa"/>
          </w:tcPr>
          <w:p w14:paraId="3B529F6F" w14:textId="75A414A6" w:rsidR="001D70BA" w:rsidRPr="005A7F3F" w:rsidRDefault="001D70BA" w:rsidP="007F09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ác phép toán trên trên tập hợp số tự nhiên; Thứ tự thực hiện các phép tính</w:t>
            </w:r>
          </w:p>
        </w:tc>
        <w:tc>
          <w:tcPr>
            <w:tcW w:w="593" w:type="dxa"/>
          </w:tcPr>
          <w:p w14:paraId="60ACEE64" w14:textId="77777777" w:rsidR="001D70BA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6BBB45E8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0A75B44B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60926102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55E32773" w14:textId="77777777" w:rsidR="001D70BA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267D8C00" w14:textId="76D5BA14" w:rsidR="001D70BA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5</w:t>
            </w:r>
          </w:p>
          <w:p w14:paraId="6AA079AB" w14:textId="2BCC58A1" w:rsidR="001D70BA" w:rsidRPr="00814394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525" w:type="dxa"/>
          </w:tcPr>
          <w:p w14:paraId="29687D33" w14:textId="77777777" w:rsidR="001D70BA" w:rsidRPr="00814394" w:rsidRDefault="001D70BA" w:rsidP="00E57EA1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29DE8D5B" w14:textId="77777777" w:rsidR="001D70BA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2B18D7D1" w14:textId="344F9285" w:rsidR="001D70BA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5</w:t>
            </w:r>
          </w:p>
          <w:p w14:paraId="2897CC78" w14:textId="142B4BFB" w:rsidR="001D70BA" w:rsidRPr="00814394" w:rsidRDefault="001D70BA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826" w:type="dxa"/>
          </w:tcPr>
          <w:p w14:paraId="628BE13F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2B4D1CEF" w14:textId="77777777" w:rsidR="001D70BA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485BB7A5" w14:textId="7923F744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20%</w:t>
            </w:r>
          </w:p>
        </w:tc>
      </w:tr>
      <w:tr w:rsidR="00B45B64" w:rsidRPr="00814394" w14:paraId="79B3205F" w14:textId="77777777" w:rsidTr="00B45B64">
        <w:tc>
          <w:tcPr>
            <w:tcW w:w="570" w:type="dxa"/>
            <w:vMerge w:val="restart"/>
          </w:tcPr>
          <w:p w14:paraId="4CD8B043" w14:textId="106188FB" w:rsidR="003575F9" w:rsidRPr="005A7F3F" w:rsidRDefault="00340ECF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14:paraId="2FEEDB73" w14:textId="274EAF9A" w:rsidR="003575F9" w:rsidRPr="005A7F3F" w:rsidRDefault="00340ECF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ính chất chia hết trong tập hợp số tự nhiên</w:t>
            </w:r>
          </w:p>
          <w:p w14:paraId="79658DD6" w14:textId="403E7BB0" w:rsidR="00E45B9C" w:rsidRPr="005A7F3F" w:rsidRDefault="00E45B9C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1</w:t>
            </w:r>
            <w:r w:rsidR="00340EC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tiết)</w:t>
            </w:r>
          </w:p>
        </w:tc>
        <w:tc>
          <w:tcPr>
            <w:tcW w:w="2097" w:type="dxa"/>
          </w:tcPr>
          <w:p w14:paraId="47FF3A63" w14:textId="71B4F9EF" w:rsidR="003575F9" w:rsidRPr="005A7F3F" w:rsidRDefault="00340ECF" w:rsidP="007F09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Quan hệ chia hết. Dấu hiệu chia hết</w:t>
            </w:r>
          </w:p>
        </w:tc>
        <w:tc>
          <w:tcPr>
            <w:tcW w:w="593" w:type="dxa"/>
          </w:tcPr>
          <w:p w14:paraId="256FB452" w14:textId="35013755" w:rsidR="003575F9" w:rsidRDefault="0073103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4</w:t>
            </w:r>
          </w:p>
          <w:p w14:paraId="496564C9" w14:textId="35580A72" w:rsidR="006D2315" w:rsidRPr="006D2315" w:rsidRDefault="0073103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0000"/>
              </w:rPr>
            </w:pPr>
            <w:r>
              <w:rPr>
                <w:rFonts w:ascii="Times New Roman" w:eastAsia="Calibri" w:hAnsi="Times New Roman" w:cs="Times New Roman"/>
                <w:color w:val="FF0000"/>
              </w:rPr>
              <w:t>1</w:t>
            </w:r>
            <w:r w:rsidR="00EB0BA5">
              <w:rPr>
                <w:rFonts w:ascii="Times New Roman" w:eastAsia="Calibri" w:hAnsi="Times New Roman" w:cs="Times New Roman"/>
                <w:color w:val="FF0000"/>
              </w:rPr>
              <w:t>,</w:t>
            </w:r>
            <w:r>
              <w:rPr>
                <w:rFonts w:ascii="Times New Roman" w:eastAsia="Calibri" w:hAnsi="Times New Roman" w:cs="Times New Roman"/>
                <w:color w:val="FF0000"/>
              </w:rPr>
              <w:t>0</w:t>
            </w:r>
          </w:p>
        </w:tc>
        <w:tc>
          <w:tcPr>
            <w:tcW w:w="567" w:type="dxa"/>
          </w:tcPr>
          <w:p w14:paraId="51D8594C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73E6901F" w14:textId="18618CD9" w:rsidR="003575F9" w:rsidRPr="00814394" w:rsidRDefault="003575F9" w:rsidP="00EB0BA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6F33FB75" w14:textId="1705E63C" w:rsidR="00731039" w:rsidRPr="00814394" w:rsidRDefault="00731039" w:rsidP="0073103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25" w:type="dxa"/>
          </w:tcPr>
          <w:p w14:paraId="38429DA2" w14:textId="77777777" w:rsidR="003575F9" w:rsidRPr="00814394" w:rsidRDefault="003575F9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6EA61981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752D58E7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67B89D9C" w14:textId="77777777" w:rsidR="00D44EF5" w:rsidRPr="00814394" w:rsidRDefault="00D44EF5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30836814" w14:textId="77777777" w:rsidR="003575F9" w:rsidRDefault="003575F9" w:rsidP="005B349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  <w:p w14:paraId="3C3C8B27" w14:textId="5DADB68B" w:rsidR="00223F85" w:rsidRPr="00814394" w:rsidRDefault="005B3490" w:rsidP="005B349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0</w:t>
            </w:r>
            <w:r w:rsidR="00223F85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%</w:t>
            </w:r>
          </w:p>
        </w:tc>
      </w:tr>
      <w:tr w:rsidR="00340ECF" w:rsidRPr="00814394" w14:paraId="563BA545" w14:textId="77777777" w:rsidTr="001E49CB">
        <w:trPr>
          <w:trHeight w:val="732"/>
        </w:trPr>
        <w:tc>
          <w:tcPr>
            <w:tcW w:w="570" w:type="dxa"/>
            <w:vMerge/>
          </w:tcPr>
          <w:p w14:paraId="5AC26E3B" w14:textId="77777777" w:rsidR="00340ECF" w:rsidRDefault="00340ECF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700BC5D7" w14:textId="77777777" w:rsidR="00340ECF" w:rsidRDefault="00340ECF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7" w:type="dxa"/>
          </w:tcPr>
          <w:p w14:paraId="0EB1C557" w14:textId="504FECF9" w:rsidR="00340ECF" w:rsidRPr="005A7F3F" w:rsidRDefault="00340ECF" w:rsidP="007F09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Số nguyên tố</w:t>
            </w:r>
          </w:p>
        </w:tc>
        <w:tc>
          <w:tcPr>
            <w:tcW w:w="593" w:type="dxa"/>
          </w:tcPr>
          <w:p w14:paraId="33276F99" w14:textId="77777777" w:rsidR="0073554B" w:rsidRDefault="00731039" w:rsidP="00EB0BA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2</w:t>
            </w:r>
          </w:p>
          <w:p w14:paraId="54EC5460" w14:textId="59AC4B24" w:rsidR="00731039" w:rsidRDefault="00731039" w:rsidP="00EB0BA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31039">
              <w:rPr>
                <w:rFonts w:ascii="Times New Roman" w:eastAsia="Calibri" w:hAnsi="Times New Roman" w:cs="Times New Roman"/>
                <w:color w:val="FF0000"/>
              </w:rPr>
              <w:t>0,5</w:t>
            </w:r>
          </w:p>
        </w:tc>
        <w:tc>
          <w:tcPr>
            <w:tcW w:w="567" w:type="dxa"/>
          </w:tcPr>
          <w:p w14:paraId="096DC271" w14:textId="77777777" w:rsidR="00340ECF" w:rsidRPr="00814394" w:rsidRDefault="00340ECF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52C91B2D" w14:textId="716510F0" w:rsidR="00340ECF" w:rsidRPr="00814394" w:rsidRDefault="00340ECF" w:rsidP="00EB0BA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08247B0C" w14:textId="41CB8F87" w:rsidR="00731039" w:rsidRPr="00814394" w:rsidRDefault="0073103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25" w:type="dxa"/>
          </w:tcPr>
          <w:p w14:paraId="7A912BD6" w14:textId="77777777" w:rsidR="00340ECF" w:rsidRPr="00814394" w:rsidRDefault="00340ECF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2E4B9E97" w14:textId="77777777" w:rsidR="00340ECF" w:rsidRPr="00814394" w:rsidRDefault="00340ECF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260FC56C" w14:textId="77777777" w:rsidR="00340ECF" w:rsidRPr="00814394" w:rsidRDefault="00340ECF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46158D69" w14:textId="77777777" w:rsidR="00340ECF" w:rsidRPr="00814394" w:rsidRDefault="00340ECF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43DED26E" w14:textId="4C4B2666" w:rsidR="00340ECF" w:rsidRDefault="001E49CB" w:rsidP="005B349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5</w:t>
            </w:r>
            <w:r w:rsidR="005B3490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%</w:t>
            </w:r>
          </w:p>
        </w:tc>
      </w:tr>
      <w:tr w:rsidR="00B45B64" w:rsidRPr="00814394" w14:paraId="39931E9B" w14:textId="77777777" w:rsidTr="00B45B64">
        <w:tc>
          <w:tcPr>
            <w:tcW w:w="570" w:type="dxa"/>
            <w:vMerge/>
          </w:tcPr>
          <w:p w14:paraId="67EDC81B" w14:textId="77777777" w:rsidR="003575F9" w:rsidRPr="005A7F3F" w:rsidRDefault="003575F9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2822ADB8" w14:textId="77777777" w:rsidR="003575F9" w:rsidRPr="005A7F3F" w:rsidRDefault="003575F9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7" w:type="dxa"/>
          </w:tcPr>
          <w:p w14:paraId="556F33A0" w14:textId="3D03222A" w:rsidR="003575F9" w:rsidRPr="005A7F3F" w:rsidRDefault="00340ECF" w:rsidP="007F09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Ước chung. Ước chung lớn nhất; Bội chung. Bội chung nhỏ nhất</w:t>
            </w:r>
          </w:p>
        </w:tc>
        <w:tc>
          <w:tcPr>
            <w:tcW w:w="593" w:type="dxa"/>
          </w:tcPr>
          <w:p w14:paraId="1525CBD6" w14:textId="77777777" w:rsidR="001E49CB" w:rsidRDefault="001E49CB" w:rsidP="0073554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28EBC6A1" w14:textId="394DF3A7" w:rsidR="0073554B" w:rsidRPr="00814394" w:rsidRDefault="0073554B" w:rsidP="0073554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782FCF26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5D2ADBA4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636A93E6" w14:textId="77777777" w:rsidR="00731039" w:rsidRDefault="00731039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58EF54E2" w14:textId="7938A3BE" w:rsidR="00731039" w:rsidRDefault="00E57EA1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5</w:t>
            </w:r>
          </w:p>
          <w:p w14:paraId="35B6E0DB" w14:textId="1F3E3C38" w:rsidR="00731039" w:rsidRPr="00814394" w:rsidRDefault="00731039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31039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525" w:type="dxa"/>
          </w:tcPr>
          <w:p w14:paraId="43DCEF13" w14:textId="77777777" w:rsidR="003575F9" w:rsidRPr="00814394" w:rsidRDefault="003575F9" w:rsidP="00E57EA1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73EFC7EB" w14:textId="77777777" w:rsidR="007553BC" w:rsidRDefault="007553BC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2CB8F367" w14:textId="77777777" w:rsidR="00E57EA1" w:rsidRDefault="00E57EA1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0,5</w:t>
            </w:r>
          </w:p>
          <w:p w14:paraId="7AEE7349" w14:textId="57558BEB" w:rsidR="00E57EA1" w:rsidRPr="00814394" w:rsidRDefault="00E57EA1" w:rsidP="00E57EA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57EA1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826" w:type="dxa"/>
          </w:tcPr>
          <w:p w14:paraId="28C9B7F3" w14:textId="77777777" w:rsidR="003575F9" w:rsidRPr="00814394" w:rsidRDefault="003575F9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3B9832A9" w14:textId="77777777" w:rsidR="001E49CB" w:rsidRDefault="001E49CB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2CCC9A56" w14:textId="20320FE3" w:rsidR="003575F9" w:rsidRDefault="005B3490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  <w:p w14:paraId="5DA2A5A4" w14:textId="225A79C4" w:rsidR="005B3490" w:rsidRPr="00814394" w:rsidRDefault="005B3490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5B3490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1134" w:type="dxa"/>
            <w:vAlign w:val="center"/>
          </w:tcPr>
          <w:p w14:paraId="43B95F8B" w14:textId="49E0811C" w:rsidR="003575F9" w:rsidRPr="00814394" w:rsidRDefault="001E49CB" w:rsidP="001E49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 xml:space="preserve">     </w:t>
            </w:r>
            <w:r w:rsidR="006F2AA6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3</w:t>
            </w:r>
            <w:r w:rsidR="00CB309A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0</w:t>
            </w:r>
            <w:r w:rsidR="00223F85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%</w:t>
            </w:r>
          </w:p>
        </w:tc>
      </w:tr>
      <w:tr w:rsidR="001D70BA" w:rsidRPr="00814394" w14:paraId="525612BB" w14:textId="77777777" w:rsidTr="00B45B64">
        <w:trPr>
          <w:trHeight w:val="1265"/>
        </w:trPr>
        <w:tc>
          <w:tcPr>
            <w:tcW w:w="570" w:type="dxa"/>
            <w:vMerge w:val="restart"/>
          </w:tcPr>
          <w:p w14:paraId="5C09E23E" w14:textId="77777777" w:rsidR="001D70BA" w:rsidRPr="005A7F3F" w:rsidRDefault="001D70BA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bookmarkStart w:id="0" w:name="_Hlk134449268"/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14:paraId="02395EBC" w14:textId="544BB13D" w:rsidR="001D70BA" w:rsidRPr="005A7F3F" w:rsidRDefault="001D70BA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Một số hình phẳng trong thực tiễn</w:t>
            </w:r>
          </w:p>
          <w:p w14:paraId="6DF40F96" w14:textId="5088DA64" w:rsidR="001D70BA" w:rsidRPr="005A7F3F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tiết)</w:t>
            </w:r>
          </w:p>
        </w:tc>
        <w:tc>
          <w:tcPr>
            <w:tcW w:w="2097" w:type="dxa"/>
          </w:tcPr>
          <w:p w14:paraId="4706DDA9" w14:textId="308F3481" w:rsidR="001D70BA" w:rsidRPr="005A7F3F" w:rsidRDefault="001D70BA" w:rsidP="00890DD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Hình tam giác đều. Hình vuông. Hình lục giác đều.</w:t>
            </w:r>
          </w:p>
        </w:tc>
        <w:tc>
          <w:tcPr>
            <w:tcW w:w="593" w:type="dxa"/>
          </w:tcPr>
          <w:p w14:paraId="58D2D9D1" w14:textId="77777777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2</w:t>
            </w:r>
          </w:p>
          <w:p w14:paraId="6D728A03" w14:textId="36E9CCC5" w:rsidR="001D70BA" w:rsidRPr="00814394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EB0BA5">
              <w:rPr>
                <w:rFonts w:ascii="Times New Roman" w:eastAsia="Calibri" w:hAnsi="Times New Roman" w:cs="Times New Roman"/>
                <w:color w:val="FF0000"/>
              </w:rPr>
              <w:t>0,5</w:t>
            </w:r>
          </w:p>
        </w:tc>
        <w:tc>
          <w:tcPr>
            <w:tcW w:w="567" w:type="dxa"/>
          </w:tcPr>
          <w:p w14:paraId="5E258B53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615EE144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4043E6E1" w14:textId="2AE85DE4" w:rsidR="001D70BA" w:rsidRPr="00814394" w:rsidRDefault="001D70BA" w:rsidP="0073554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25" w:type="dxa"/>
          </w:tcPr>
          <w:p w14:paraId="07FD1A43" w14:textId="77777777" w:rsidR="001D70BA" w:rsidRPr="00814394" w:rsidRDefault="001D70BA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13E52B9F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59C73DD7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4B9C3B18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</w:tcPr>
          <w:p w14:paraId="4393E754" w14:textId="77777777" w:rsidR="001D70BA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  <w:p w14:paraId="1C1E52AA" w14:textId="34C86BFE" w:rsidR="001D70BA" w:rsidRPr="00814394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5%</w:t>
            </w:r>
          </w:p>
        </w:tc>
      </w:tr>
      <w:tr w:rsidR="001D70BA" w:rsidRPr="00814394" w14:paraId="1D22D2DB" w14:textId="77777777" w:rsidTr="00B45B64">
        <w:trPr>
          <w:trHeight w:val="1265"/>
        </w:trPr>
        <w:tc>
          <w:tcPr>
            <w:tcW w:w="570" w:type="dxa"/>
            <w:vMerge/>
          </w:tcPr>
          <w:p w14:paraId="3738031C" w14:textId="77777777" w:rsidR="001D70BA" w:rsidRPr="005A7F3F" w:rsidRDefault="001D70BA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7ADC2B79" w14:textId="77777777" w:rsidR="001D70BA" w:rsidRDefault="001D70BA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7" w:type="dxa"/>
          </w:tcPr>
          <w:p w14:paraId="6B7CCD25" w14:textId="405491C3" w:rsidR="001D70BA" w:rsidRPr="005A7F3F" w:rsidRDefault="001D70BA" w:rsidP="00890DD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Hình chữ nhật. Hình thoi. Hình bình hành. Hình thang cân</w:t>
            </w:r>
          </w:p>
        </w:tc>
        <w:tc>
          <w:tcPr>
            <w:tcW w:w="593" w:type="dxa"/>
          </w:tcPr>
          <w:p w14:paraId="44F94BC2" w14:textId="77777777" w:rsidR="001D70BA" w:rsidRDefault="001D70BA" w:rsidP="0073554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4</w:t>
            </w:r>
          </w:p>
          <w:p w14:paraId="2DD6FEF3" w14:textId="5344C082" w:rsidR="001D70BA" w:rsidRPr="00814394" w:rsidRDefault="001D70BA" w:rsidP="0073554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1E49CB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567" w:type="dxa"/>
          </w:tcPr>
          <w:p w14:paraId="2BFF8985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054B739C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19A3CE13" w14:textId="77777777" w:rsidR="001D70BA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14:paraId="3A9ED54E" w14:textId="0F9A19CA" w:rsidR="001D70BA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25" w:type="dxa"/>
          </w:tcPr>
          <w:p w14:paraId="7A69DC90" w14:textId="77777777" w:rsidR="001D70BA" w:rsidRPr="00814394" w:rsidRDefault="001D70BA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4A3F683D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7D8EC399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68F2C3CF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</w:tcPr>
          <w:p w14:paraId="075FB356" w14:textId="77777777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  <w:p w14:paraId="444EC686" w14:textId="25DC16B4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0%</w:t>
            </w:r>
          </w:p>
        </w:tc>
      </w:tr>
      <w:tr w:rsidR="001D70BA" w:rsidRPr="00814394" w14:paraId="73CF4541" w14:textId="77777777" w:rsidTr="00B45B64">
        <w:trPr>
          <w:trHeight w:val="1265"/>
        </w:trPr>
        <w:tc>
          <w:tcPr>
            <w:tcW w:w="570" w:type="dxa"/>
            <w:vMerge/>
          </w:tcPr>
          <w:p w14:paraId="5033B603" w14:textId="77777777" w:rsidR="001D70BA" w:rsidRPr="005A7F3F" w:rsidRDefault="001D70BA" w:rsidP="00A217C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6ADA7F62" w14:textId="77777777" w:rsidR="001D70BA" w:rsidRDefault="001D70BA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97" w:type="dxa"/>
          </w:tcPr>
          <w:p w14:paraId="5B55BAD3" w14:textId="7F6328BB" w:rsidR="001D70BA" w:rsidRPr="005A7F3F" w:rsidRDefault="001D70BA" w:rsidP="00890DD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hu vi và diện tích một số tứ giác đã học</w:t>
            </w:r>
          </w:p>
        </w:tc>
        <w:tc>
          <w:tcPr>
            <w:tcW w:w="593" w:type="dxa"/>
          </w:tcPr>
          <w:p w14:paraId="02ED23F9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5E89A979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67" w:type="dxa"/>
          </w:tcPr>
          <w:p w14:paraId="623772A1" w14:textId="77777777" w:rsidR="001D70BA" w:rsidRPr="00814394" w:rsidRDefault="001D70BA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52" w:type="dxa"/>
          </w:tcPr>
          <w:p w14:paraId="371E9438" w14:textId="77777777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1</w:t>
            </w:r>
          </w:p>
          <w:p w14:paraId="04357C02" w14:textId="56352437" w:rsidR="001D70BA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31039">
              <w:rPr>
                <w:rFonts w:ascii="Times New Roman" w:eastAsia="Calibri" w:hAnsi="Times New Roman" w:cs="Times New Roman"/>
                <w:color w:val="FF0000"/>
              </w:rPr>
              <w:t>1,0</w:t>
            </w:r>
          </w:p>
        </w:tc>
        <w:tc>
          <w:tcPr>
            <w:tcW w:w="525" w:type="dxa"/>
          </w:tcPr>
          <w:p w14:paraId="12E31353" w14:textId="77777777" w:rsidR="001D70BA" w:rsidRPr="00814394" w:rsidRDefault="001D70BA" w:rsidP="007F0956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52" w:type="dxa"/>
          </w:tcPr>
          <w:p w14:paraId="2C690C47" w14:textId="4FBB449F" w:rsidR="001D70BA" w:rsidRPr="00814394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826" w:type="dxa"/>
          </w:tcPr>
          <w:p w14:paraId="5508D150" w14:textId="32A2CC6F" w:rsidR="001D70BA" w:rsidRPr="00814394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989" w:type="dxa"/>
          </w:tcPr>
          <w:p w14:paraId="4E52DBE1" w14:textId="03BDCC76" w:rsidR="001D70BA" w:rsidRPr="00814394" w:rsidRDefault="001D70BA" w:rsidP="001E49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134" w:type="dxa"/>
          </w:tcPr>
          <w:p w14:paraId="5CF684C5" w14:textId="77777777" w:rsidR="001D70BA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  <w:p w14:paraId="5BCA1D34" w14:textId="1488BE3A" w:rsidR="001D70BA" w:rsidRDefault="001D70BA" w:rsidP="00A42F8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0%</w:t>
            </w:r>
          </w:p>
        </w:tc>
      </w:tr>
      <w:bookmarkEnd w:id="0"/>
      <w:tr w:rsidR="00B45B64" w:rsidRPr="00814394" w14:paraId="35AF261B" w14:textId="77777777" w:rsidTr="00B45B64">
        <w:tc>
          <w:tcPr>
            <w:tcW w:w="4085" w:type="dxa"/>
            <w:gridSpan w:val="3"/>
          </w:tcPr>
          <w:p w14:paraId="4416E4EF" w14:textId="77777777" w:rsidR="00657E17" w:rsidRPr="005A7F3F" w:rsidRDefault="00657E17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ổng điểm</w:t>
            </w:r>
          </w:p>
        </w:tc>
        <w:tc>
          <w:tcPr>
            <w:tcW w:w="593" w:type="dxa"/>
          </w:tcPr>
          <w:p w14:paraId="3D597AC4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4</w:t>
            </w:r>
            <w:r w:rsidRPr="00814394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,0</w:t>
            </w:r>
          </w:p>
        </w:tc>
        <w:tc>
          <w:tcPr>
            <w:tcW w:w="567" w:type="dxa"/>
          </w:tcPr>
          <w:p w14:paraId="2CC79828" w14:textId="77777777" w:rsidR="00657E17" w:rsidRPr="00814394" w:rsidRDefault="00657E17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</w:tc>
        <w:tc>
          <w:tcPr>
            <w:tcW w:w="567" w:type="dxa"/>
          </w:tcPr>
          <w:p w14:paraId="0025000A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</w:tc>
        <w:tc>
          <w:tcPr>
            <w:tcW w:w="552" w:type="dxa"/>
          </w:tcPr>
          <w:p w14:paraId="267F3A61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3</w:t>
            </w:r>
            <w:r w:rsidRPr="00814394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,0</w:t>
            </w:r>
          </w:p>
        </w:tc>
        <w:tc>
          <w:tcPr>
            <w:tcW w:w="525" w:type="dxa"/>
          </w:tcPr>
          <w:p w14:paraId="79EF5E4C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</w:tc>
        <w:tc>
          <w:tcPr>
            <w:tcW w:w="652" w:type="dxa"/>
          </w:tcPr>
          <w:p w14:paraId="6F0187A3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2,0</w:t>
            </w:r>
          </w:p>
        </w:tc>
        <w:tc>
          <w:tcPr>
            <w:tcW w:w="826" w:type="dxa"/>
          </w:tcPr>
          <w:p w14:paraId="28BD6623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</w:p>
        </w:tc>
        <w:tc>
          <w:tcPr>
            <w:tcW w:w="989" w:type="dxa"/>
          </w:tcPr>
          <w:p w14:paraId="0504122D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,0</w:t>
            </w:r>
          </w:p>
        </w:tc>
        <w:tc>
          <w:tcPr>
            <w:tcW w:w="1134" w:type="dxa"/>
          </w:tcPr>
          <w:p w14:paraId="083A0A70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  <w:color w:val="FF0000"/>
              </w:rPr>
              <w:t>10</w:t>
            </w:r>
          </w:p>
        </w:tc>
      </w:tr>
      <w:tr w:rsidR="00657E17" w:rsidRPr="00814394" w14:paraId="4CD8AAB8" w14:textId="77777777" w:rsidTr="00B45B64">
        <w:tc>
          <w:tcPr>
            <w:tcW w:w="4085" w:type="dxa"/>
            <w:gridSpan w:val="3"/>
          </w:tcPr>
          <w:p w14:paraId="1B55B539" w14:textId="77777777" w:rsidR="00657E17" w:rsidRPr="005A7F3F" w:rsidRDefault="00657E17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ỉ lệ %</w:t>
            </w:r>
          </w:p>
        </w:tc>
        <w:tc>
          <w:tcPr>
            <w:tcW w:w="1160" w:type="dxa"/>
            <w:gridSpan w:val="2"/>
          </w:tcPr>
          <w:p w14:paraId="42161643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40%</w:t>
            </w:r>
          </w:p>
        </w:tc>
        <w:tc>
          <w:tcPr>
            <w:tcW w:w="1119" w:type="dxa"/>
            <w:gridSpan w:val="2"/>
          </w:tcPr>
          <w:p w14:paraId="6460D7E9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30%</w:t>
            </w:r>
          </w:p>
        </w:tc>
        <w:tc>
          <w:tcPr>
            <w:tcW w:w="2992" w:type="dxa"/>
            <w:gridSpan w:val="4"/>
          </w:tcPr>
          <w:p w14:paraId="72480219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30%</w:t>
            </w:r>
          </w:p>
        </w:tc>
        <w:tc>
          <w:tcPr>
            <w:tcW w:w="1134" w:type="dxa"/>
          </w:tcPr>
          <w:p w14:paraId="4F856DF8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100%</w:t>
            </w:r>
          </w:p>
        </w:tc>
      </w:tr>
      <w:tr w:rsidR="00657E17" w:rsidRPr="00814394" w14:paraId="7816D920" w14:textId="77777777" w:rsidTr="00B45B64">
        <w:tc>
          <w:tcPr>
            <w:tcW w:w="4085" w:type="dxa"/>
            <w:gridSpan w:val="3"/>
          </w:tcPr>
          <w:p w14:paraId="2F1A36B4" w14:textId="77777777" w:rsidR="00657E17" w:rsidRPr="005A7F3F" w:rsidRDefault="00657E17" w:rsidP="007F095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ỉ lệ chung</w:t>
            </w:r>
          </w:p>
        </w:tc>
        <w:tc>
          <w:tcPr>
            <w:tcW w:w="2279" w:type="dxa"/>
            <w:gridSpan w:val="4"/>
          </w:tcPr>
          <w:p w14:paraId="1BB15369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70%</w:t>
            </w:r>
          </w:p>
        </w:tc>
        <w:tc>
          <w:tcPr>
            <w:tcW w:w="2992" w:type="dxa"/>
            <w:gridSpan w:val="4"/>
          </w:tcPr>
          <w:p w14:paraId="7CD9A993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30%</w:t>
            </w:r>
          </w:p>
        </w:tc>
        <w:tc>
          <w:tcPr>
            <w:tcW w:w="1134" w:type="dxa"/>
          </w:tcPr>
          <w:p w14:paraId="454B62B7" w14:textId="77777777" w:rsidR="00657E17" w:rsidRPr="00814394" w:rsidRDefault="00657E17" w:rsidP="007F095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814394">
              <w:rPr>
                <w:rFonts w:ascii="Times New Roman" w:eastAsia="Calibri" w:hAnsi="Times New Roman" w:cs="Times New Roman"/>
                <w:b/>
                <w:bCs/>
              </w:rPr>
              <w:t>100%</w:t>
            </w:r>
          </w:p>
        </w:tc>
      </w:tr>
    </w:tbl>
    <w:p w14:paraId="1F9487E1" w14:textId="77777777" w:rsidR="00814394" w:rsidRPr="00814394" w:rsidRDefault="00814394" w:rsidP="00814394">
      <w:pPr>
        <w:spacing w:before="120" w:after="120" w:line="312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814394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</w:r>
    </w:p>
    <w:p w14:paraId="202D81E8" w14:textId="77777777" w:rsidR="00814394" w:rsidRPr="00814394" w:rsidRDefault="00814394" w:rsidP="00814394">
      <w:pPr>
        <w:spacing w:before="120" w:after="120" w:line="312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5E5B5892" w14:textId="77777777" w:rsidR="00916CE3" w:rsidRDefault="00916CE3" w:rsidP="00E93E91">
      <w:pPr>
        <w:spacing w:before="120" w:after="120" w:line="312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7CC5D57A" w14:textId="77777777" w:rsidR="00E93E91" w:rsidRDefault="00E93E91" w:rsidP="00E93E91">
      <w:pPr>
        <w:spacing w:before="120" w:after="120" w:line="312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14:paraId="282F7E17" w14:textId="16E34DEF" w:rsidR="009F3994" w:rsidRPr="009F3994" w:rsidRDefault="009F3994" w:rsidP="009F3994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9F3994">
        <w:rPr>
          <w:rFonts w:ascii="Times New Roman" w:eastAsia="Times New Roman" w:hAnsi="Times New Roman" w:cs="Times New Roman"/>
          <w:bCs/>
          <w:sz w:val="26"/>
          <w:szCs w:val="26"/>
        </w:rPr>
        <w:lastRenderedPageBreak/>
        <w:t xml:space="preserve">UBND </w:t>
      </w:r>
      <w:r w:rsidR="00406448">
        <w:rPr>
          <w:rFonts w:ascii="Times New Roman" w:eastAsia="Times New Roman" w:hAnsi="Times New Roman" w:cs="Times New Roman"/>
          <w:bCs/>
          <w:sz w:val="26"/>
          <w:szCs w:val="26"/>
        </w:rPr>
        <w:t>XÃ</w:t>
      </w:r>
      <w:r w:rsidRPr="009F3994">
        <w:rPr>
          <w:rFonts w:ascii="Times New Roman" w:eastAsia="Times New Roman" w:hAnsi="Times New Roman" w:cs="Times New Roman"/>
          <w:bCs/>
          <w:sz w:val="26"/>
          <w:szCs w:val="26"/>
        </w:rPr>
        <w:t xml:space="preserve"> BẮC QUANG</w:t>
      </w:r>
    </w:p>
    <w:p w14:paraId="41050648" w14:textId="77777777" w:rsidR="009F3994" w:rsidRPr="009F3994" w:rsidRDefault="009F3994" w:rsidP="009F3994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3994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CECE65" wp14:editId="30D0FB84">
                <wp:simplePos x="0" y="0"/>
                <wp:positionH relativeFrom="column">
                  <wp:posOffset>454025</wp:posOffset>
                </wp:positionH>
                <wp:positionV relativeFrom="paragraph">
                  <wp:posOffset>176530</wp:posOffset>
                </wp:positionV>
                <wp:extent cx="1414780" cy="7620"/>
                <wp:effectExtent l="0" t="0" r="13970" b="3048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4780" cy="7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B06572"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75pt,13.9pt" to="147.1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" strokecolor="#4472c4" strokeweight=".5pt">
                <v:stroke joinstyle="miter"/>
              </v:line>
            </w:pict>
          </mc:Fallback>
        </mc:AlternateContent>
      </w: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RƯỜNG THCS NGUYỄN HUỆ     </w:t>
      </w:r>
    </w:p>
    <w:p w14:paraId="38016293" w14:textId="77777777" w:rsidR="009F3994" w:rsidRDefault="009F3994" w:rsidP="00DE4D38">
      <w:pPr>
        <w:spacing w:before="120" w:after="120" w:line="312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3955BD53" w14:textId="6535C082" w:rsidR="009F3994" w:rsidRPr="009F3994" w:rsidRDefault="009F3994" w:rsidP="009F3994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ẢN ĐẶC TẢ MA TRẬN ĐỀ KIỂM TRA, ĐÁNH GIÁ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GIỮA</w:t>
      </w: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KÌ I</w:t>
      </w:r>
    </w:p>
    <w:p w14:paraId="294CFD2F" w14:textId="06C8E8F6" w:rsidR="009F3994" w:rsidRPr="009F3994" w:rsidRDefault="009F3994" w:rsidP="009F3994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>NĂM HỌC 202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– 202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6</w:t>
      </w:r>
    </w:p>
    <w:p w14:paraId="0999BA5C" w14:textId="77777777" w:rsidR="009F3994" w:rsidRPr="009F3994" w:rsidRDefault="009F3994" w:rsidP="009F3994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3994">
        <w:rPr>
          <w:rFonts w:ascii="Times New Roman" w:eastAsia="Times New Roman" w:hAnsi="Times New Roman" w:cs="Times New Roman"/>
          <w:b/>
          <w:bCs/>
          <w:sz w:val="26"/>
          <w:szCs w:val="26"/>
        </w:rPr>
        <w:t>Môn: Toán 6</w:t>
      </w:r>
    </w:p>
    <w:tbl>
      <w:tblPr>
        <w:tblW w:w="10774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8"/>
        <w:gridCol w:w="1134"/>
        <w:gridCol w:w="1276"/>
        <w:gridCol w:w="3969"/>
        <w:gridCol w:w="1134"/>
        <w:gridCol w:w="992"/>
        <w:gridCol w:w="850"/>
        <w:gridCol w:w="851"/>
      </w:tblGrid>
      <w:tr w:rsidR="00916CE3" w:rsidRPr="00A45788" w14:paraId="55D24435" w14:textId="77777777" w:rsidTr="00202A41">
        <w:trPr>
          <w:trHeight w:val="626"/>
        </w:trPr>
        <w:tc>
          <w:tcPr>
            <w:tcW w:w="568" w:type="dxa"/>
            <w:vMerge w:val="restart"/>
          </w:tcPr>
          <w:p w14:paraId="28263106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T</w:t>
            </w:r>
          </w:p>
        </w:tc>
        <w:tc>
          <w:tcPr>
            <w:tcW w:w="1134" w:type="dxa"/>
            <w:vMerge w:val="restart"/>
          </w:tcPr>
          <w:p w14:paraId="5C337841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Chương/</w:t>
            </w:r>
          </w:p>
          <w:p w14:paraId="3D993256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Chủ đề</w:t>
            </w:r>
          </w:p>
        </w:tc>
        <w:tc>
          <w:tcPr>
            <w:tcW w:w="1276" w:type="dxa"/>
            <w:vMerge w:val="restart"/>
          </w:tcPr>
          <w:p w14:paraId="392CF1DF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Nội dung/Đơn vị kiến thức</w:t>
            </w:r>
          </w:p>
        </w:tc>
        <w:tc>
          <w:tcPr>
            <w:tcW w:w="3969" w:type="dxa"/>
            <w:vMerge w:val="restart"/>
          </w:tcPr>
          <w:p w14:paraId="0C47CFAE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Mức độ đánh giá</w:t>
            </w:r>
          </w:p>
        </w:tc>
        <w:tc>
          <w:tcPr>
            <w:tcW w:w="3827" w:type="dxa"/>
            <w:gridSpan w:val="4"/>
            <w:vAlign w:val="center"/>
          </w:tcPr>
          <w:p w14:paraId="39F70D9E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Số câu hỏi theo mức độ</w:t>
            </w:r>
            <w:r w:rsidRPr="00340EC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</w:t>
            </w: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nhận thức</w:t>
            </w:r>
          </w:p>
        </w:tc>
      </w:tr>
      <w:tr w:rsidR="00916CE3" w:rsidRPr="00814394" w14:paraId="7FB2F82E" w14:textId="77777777" w:rsidTr="00202A41">
        <w:trPr>
          <w:trHeight w:val="1083"/>
        </w:trPr>
        <w:tc>
          <w:tcPr>
            <w:tcW w:w="568" w:type="dxa"/>
            <w:vMerge/>
            <w:vAlign w:val="center"/>
          </w:tcPr>
          <w:p w14:paraId="7E8F8EF9" w14:textId="77777777" w:rsidR="00916CE3" w:rsidRPr="00C066DA" w:rsidRDefault="00916CE3" w:rsidP="008C0F9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  <w:vMerge/>
            <w:vAlign w:val="center"/>
          </w:tcPr>
          <w:p w14:paraId="646CF1F9" w14:textId="77777777" w:rsidR="00916CE3" w:rsidRPr="00C066DA" w:rsidRDefault="00916CE3" w:rsidP="008C0F9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</w:tc>
        <w:tc>
          <w:tcPr>
            <w:tcW w:w="1276" w:type="dxa"/>
            <w:vMerge/>
            <w:vAlign w:val="center"/>
          </w:tcPr>
          <w:p w14:paraId="428BBF8A" w14:textId="77777777" w:rsidR="00916CE3" w:rsidRPr="00C066DA" w:rsidRDefault="00916CE3" w:rsidP="008C0F9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</w:tc>
        <w:tc>
          <w:tcPr>
            <w:tcW w:w="3969" w:type="dxa"/>
            <w:vMerge/>
            <w:vAlign w:val="center"/>
          </w:tcPr>
          <w:p w14:paraId="063FE20F" w14:textId="77777777" w:rsidR="00916CE3" w:rsidRPr="00C066DA" w:rsidRDefault="00916CE3" w:rsidP="008C0F9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  <w:vAlign w:val="center"/>
          </w:tcPr>
          <w:p w14:paraId="5BD01384" w14:textId="77777777" w:rsidR="00916CE3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Nhận </w:t>
            </w:r>
          </w:p>
          <w:p w14:paraId="5889A663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b</w:t>
            </w: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>iết</w:t>
            </w:r>
          </w:p>
        </w:tc>
        <w:tc>
          <w:tcPr>
            <w:tcW w:w="992" w:type="dxa"/>
            <w:vAlign w:val="center"/>
          </w:tcPr>
          <w:p w14:paraId="33C11256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hông hiểu</w:t>
            </w:r>
          </w:p>
        </w:tc>
        <w:tc>
          <w:tcPr>
            <w:tcW w:w="850" w:type="dxa"/>
            <w:vAlign w:val="center"/>
          </w:tcPr>
          <w:p w14:paraId="10E93613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Vận dụng</w:t>
            </w:r>
          </w:p>
        </w:tc>
        <w:tc>
          <w:tcPr>
            <w:tcW w:w="851" w:type="dxa"/>
          </w:tcPr>
          <w:p w14:paraId="5DCC3FA8" w14:textId="77777777" w:rsidR="00916CE3" w:rsidRPr="00C066DA" w:rsidRDefault="00916CE3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Vận dụng cao</w:t>
            </w:r>
          </w:p>
        </w:tc>
      </w:tr>
      <w:tr w:rsidR="00FD2975" w:rsidRPr="00814394" w14:paraId="1198B75E" w14:textId="77777777" w:rsidTr="00202A41">
        <w:trPr>
          <w:trHeight w:val="1741"/>
        </w:trPr>
        <w:tc>
          <w:tcPr>
            <w:tcW w:w="568" w:type="dxa"/>
            <w:vMerge w:val="restart"/>
          </w:tcPr>
          <w:p w14:paraId="0FE7E8FC" w14:textId="77777777" w:rsidR="00FD2975" w:rsidRPr="00C066DA" w:rsidRDefault="00FD2975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1134" w:type="dxa"/>
            <w:vMerge w:val="restart"/>
          </w:tcPr>
          <w:p w14:paraId="0774AFBE" w14:textId="77777777" w:rsidR="00FD2975" w:rsidRPr="005D273C" w:rsidRDefault="00FD2975" w:rsidP="003163E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vi-VN"/>
              </w:rPr>
              <w:t>Tập hợp các số tự nhiên</w:t>
            </w:r>
          </w:p>
          <w:p w14:paraId="4821BB8E" w14:textId="2286CEC9" w:rsidR="00FD2975" w:rsidRPr="003D25EE" w:rsidRDefault="00FD2975" w:rsidP="003163E8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</w:pPr>
            <w:r w:rsidRPr="003D25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(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 xml:space="preserve">2 </w:t>
            </w:r>
            <w:r w:rsidRPr="003D25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tiết)</w:t>
            </w:r>
          </w:p>
        </w:tc>
        <w:tc>
          <w:tcPr>
            <w:tcW w:w="1276" w:type="dxa"/>
          </w:tcPr>
          <w:p w14:paraId="51251020" w14:textId="0FBECCB8" w:rsidR="00FD2975" w:rsidRPr="00C066DA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Tập hợp; Thứ tự trong tập hợp các số tự nhiên</w:t>
            </w:r>
          </w:p>
        </w:tc>
        <w:tc>
          <w:tcPr>
            <w:tcW w:w="3969" w:type="dxa"/>
          </w:tcPr>
          <w:p w14:paraId="643893CE" w14:textId="77777777" w:rsidR="00FD2975" w:rsidRPr="00340ECF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Nhận biết:</w:t>
            </w:r>
          </w:p>
          <w:p w14:paraId="10F595FC" w14:textId="6F8ECB92" w:rsidR="00FD2975" w:rsidRPr="005D273C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- Chỉ ra được 1 phần tử có thuộc hay không thuộc 1 tập hợp </w:t>
            </w:r>
          </w:p>
          <w:p w14:paraId="607C1EBA" w14:textId="77777777" w:rsidR="00FD2975" w:rsidRPr="005D273C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- Biết cách xác định số phần tử của 1 tập hợp đơn giản.</w:t>
            </w:r>
          </w:p>
          <w:p w14:paraId="2F262E10" w14:textId="77777777" w:rsidR="00FD2975" w:rsidRPr="005D273C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- Biết viết một tập hợp dưới dạng liệt kê.</w:t>
            </w:r>
          </w:p>
          <w:p w14:paraId="124843E5" w14:textId="5239A2E8" w:rsidR="00FD2975" w:rsidRPr="005D273C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- Biết xác định giá trị của một số tự nhiên.</w:t>
            </w:r>
          </w:p>
        </w:tc>
        <w:tc>
          <w:tcPr>
            <w:tcW w:w="1134" w:type="dxa"/>
          </w:tcPr>
          <w:p w14:paraId="796174EA" w14:textId="77777777" w:rsidR="00FD2975" w:rsidRPr="00340ECF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3D33BF54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</w:t>
            </w:r>
          </w:p>
          <w:p w14:paraId="4EAB09AD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129F0432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2</w:t>
            </w:r>
          </w:p>
          <w:p w14:paraId="7970BD8A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75244CFE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3</w:t>
            </w:r>
          </w:p>
          <w:p w14:paraId="109228F3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ACF3536" w14:textId="090F686F" w:rsidR="00FD2975" w:rsidRPr="005A1793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4</w:t>
            </w:r>
          </w:p>
        </w:tc>
        <w:tc>
          <w:tcPr>
            <w:tcW w:w="992" w:type="dxa"/>
          </w:tcPr>
          <w:p w14:paraId="6A392A5D" w14:textId="77777777" w:rsidR="00FD2975" w:rsidRPr="00340ECF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0" w:type="dxa"/>
          </w:tcPr>
          <w:p w14:paraId="2E1B1225" w14:textId="77777777" w:rsidR="00FD2975" w:rsidRPr="00C066DA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</w:tcPr>
          <w:p w14:paraId="5F93DF8B" w14:textId="77777777" w:rsidR="00FD2975" w:rsidRPr="00340ECF" w:rsidRDefault="00FD2975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46F3C9FD" w14:textId="015BE383" w:rsidR="00FD2975" w:rsidRPr="00C066DA" w:rsidRDefault="00FD2975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</w:tr>
      <w:tr w:rsidR="00FD2975" w:rsidRPr="00814394" w14:paraId="54539A49" w14:textId="77777777" w:rsidTr="00202A41">
        <w:trPr>
          <w:trHeight w:val="1741"/>
        </w:trPr>
        <w:tc>
          <w:tcPr>
            <w:tcW w:w="568" w:type="dxa"/>
            <w:vMerge/>
          </w:tcPr>
          <w:p w14:paraId="7944C728" w14:textId="0CAAA1D7" w:rsidR="00FD2975" w:rsidRPr="00C066DA" w:rsidRDefault="00FD2975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  <w:vMerge/>
          </w:tcPr>
          <w:p w14:paraId="5E994397" w14:textId="77777777" w:rsidR="00FD2975" w:rsidRPr="005A7F3F" w:rsidRDefault="00FD2975" w:rsidP="003163E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14:paraId="38C2CDA6" w14:textId="06027691" w:rsidR="00FD2975" w:rsidRPr="00C066DA" w:rsidRDefault="00FD297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ác phép toán trên trên tập hợp số tự nhiên; Thứ tự thực hiện các phép tính</w:t>
            </w:r>
          </w:p>
        </w:tc>
        <w:tc>
          <w:tcPr>
            <w:tcW w:w="3969" w:type="dxa"/>
          </w:tcPr>
          <w:p w14:paraId="432F0ADC" w14:textId="77777777" w:rsidR="00FD2975" w:rsidRPr="005D273C" w:rsidRDefault="003D01F3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Thông hiểu:</w:t>
            </w:r>
          </w:p>
          <w:p w14:paraId="5667E024" w14:textId="77777777" w:rsidR="00723227" w:rsidRPr="005D273C" w:rsidRDefault="00723227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ìm được giá trị của x trong biểu thức đơn giản.</w:t>
            </w:r>
          </w:p>
          <w:p w14:paraId="52E345B6" w14:textId="77777777" w:rsidR="00723227" w:rsidRPr="00340ECF" w:rsidRDefault="00723227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Vận dụng:</w:t>
            </w:r>
          </w:p>
          <w:p w14:paraId="24583252" w14:textId="76F8465F" w:rsidR="00723227" w:rsidRPr="005D273C" w:rsidRDefault="001D3C8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Vận dụng tính chất của các phép toán, thứ tự thực hiện phép tính để thực hiện các phép tính trong tập hợp số tự nhiên</w:t>
            </w:r>
          </w:p>
        </w:tc>
        <w:tc>
          <w:tcPr>
            <w:tcW w:w="1134" w:type="dxa"/>
          </w:tcPr>
          <w:p w14:paraId="38AFCB4E" w14:textId="77777777" w:rsidR="00FD2975" w:rsidRPr="005D273C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026B8ADE" w14:textId="1510B165" w:rsidR="001F1798" w:rsidRPr="005D273C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7FF58A82" w14:textId="77777777" w:rsidR="001D3C8E" w:rsidRPr="005D273C" w:rsidRDefault="001D3C8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09CF9D22" w14:textId="77777777" w:rsidR="001D3C8E" w:rsidRPr="005D273C" w:rsidRDefault="001D3C8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668F4589" w14:textId="0F8C5516" w:rsidR="001D3C8E" w:rsidRPr="005D273C" w:rsidRDefault="001D3C8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992" w:type="dxa"/>
          </w:tcPr>
          <w:p w14:paraId="5AD52AFC" w14:textId="77777777" w:rsidR="00FD2975" w:rsidRPr="005D273C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3EDEF3C4" w14:textId="5D8513AE" w:rsid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.1</w:t>
            </w:r>
            <w:r w:rsidR="009F4CE3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(TL)</w:t>
            </w:r>
          </w:p>
          <w:p w14:paraId="216B7921" w14:textId="77777777" w:rsidR="001F1798" w:rsidRP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0400A02C" w14:textId="77777777" w:rsidR="00FD2975" w:rsidRDefault="00FD297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70D768D" w14:textId="77777777" w:rsid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4A89CC66" w14:textId="77777777" w:rsid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3734258" w14:textId="77777777" w:rsid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5550F0E5" w14:textId="77777777" w:rsidR="001F1798" w:rsidRDefault="001F1798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.2</w:t>
            </w:r>
          </w:p>
          <w:p w14:paraId="3312B118" w14:textId="1D36769B" w:rsidR="009F4CE3" w:rsidRPr="001F1798" w:rsidRDefault="009F4CE3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(TL)</w:t>
            </w:r>
          </w:p>
        </w:tc>
        <w:tc>
          <w:tcPr>
            <w:tcW w:w="851" w:type="dxa"/>
          </w:tcPr>
          <w:p w14:paraId="6F20B1D8" w14:textId="77777777" w:rsidR="00FD2975" w:rsidRPr="00340ECF" w:rsidRDefault="00FD2975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E51C5E" w:rsidRPr="00814394" w14:paraId="7AB7AF18" w14:textId="77777777" w:rsidTr="00202A41">
        <w:trPr>
          <w:trHeight w:val="980"/>
        </w:trPr>
        <w:tc>
          <w:tcPr>
            <w:tcW w:w="568" w:type="dxa"/>
            <w:vMerge w:val="restart"/>
          </w:tcPr>
          <w:p w14:paraId="2ABF5D6D" w14:textId="6A0EA79B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134" w:type="dxa"/>
            <w:vMerge w:val="restart"/>
          </w:tcPr>
          <w:p w14:paraId="30C604A2" w14:textId="77777777" w:rsidR="00E51C5E" w:rsidRPr="005A7F3F" w:rsidRDefault="00E51C5E" w:rsidP="002E68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Tính chất chia hết trong tập hợp số tự nhiên</w:t>
            </w:r>
          </w:p>
          <w:p w14:paraId="04167850" w14:textId="37AC833C" w:rsidR="00E51C5E" w:rsidRPr="00C066DA" w:rsidRDefault="00E51C5E" w:rsidP="002E68A3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vi-VN" w:eastAsia="vi-VN"/>
              </w:rPr>
            </w:pP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tiết)</w:t>
            </w:r>
          </w:p>
        </w:tc>
        <w:tc>
          <w:tcPr>
            <w:tcW w:w="1276" w:type="dxa"/>
          </w:tcPr>
          <w:p w14:paraId="6D1245D7" w14:textId="1A326698" w:rsidR="00E51C5E" w:rsidRPr="00161328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</w:pPr>
            <w:r w:rsidRPr="009108D5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Quan hệ chia hết. Dấu hiệu chia hết</w:t>
            </w:r>
          </w:p>
        </w:tc>
        <w:tc>
          <w:tcPr>
            <w:tcW w:w="3969" w:type="dxa"/>
          </w:tcPr>
          <w:p w14:paraId="710E2C75" w14:textId="77777777" w:rsidR="00E51C5E" w:rsidRPr="00340ECF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Nhận biết:</w:t>
            </w:r>
          </w:p>
          <w:p w14:paraId="47CC7F29" w14:textId="6BE1850D" w:rsidR="00E51C5E" w:rsidRPr="005D273C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- </w:t>
            </w: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Biết kiểm tra một số có chia hết cho 5 không.</w:t>
            </w:r>
          </w:p>
          <w:p w14:paraId="03D2B3C3" w14:textId="77777777" w:rsidR="00E51C5E" w:rsidRPr="005D273C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- </w:t>
            </w: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Biết kiểm tra một số có chia hết cho 5 không.</w:t>
            </w:r>
          </w:p>
          <w:p w14:paraId="1F7E7727" w14:textId="0B50EDD3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- Nhớ được dấu hiệu chia hết cho 3, cho 5.</w:t>
            </w:r>
          </w:p>
          <w:p w14:paraId="0B372F13" w14:textId="21DA2490" w:rsidR="00E51C5E" w:rsidRPr="000E68C2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- Biết kiểm tra 1 số có chia hết cho 2; 3; 5; 9 không.</w:t>
            </w:r>
          </w:p>
        </w:tc>
        <w:tc>
          <w:tcPr>
            <w:tcW w:w="1134" w:type="dxa"/>
          </w:tcPr>
          <w:p w14:paraId="5F15A3F2" w14:textId="44B08CC5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02D70897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5</w:t>
            </w:r>
          </w:p>
          <w:p w14:paraId="27165239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1E5D11A0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6</w:t>
            </w:r>
          </w:p>
          <w:p w14:paraId="28A3CB00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EAF9625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7</w:t>
            </w:r>
          </w:p>
          <w:p w14:paraId="5B0C649E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5C3F7605" w14:textId="057CE881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8</w:t>
            </w:r>
          </w:p>
        </w:tc>
        <w:tc>
          <w:tcPr>
            <w:tcW w:w="992" w:type="dxa"/>
          </w:tcPr>
          <w:p w14:paraId="099F885E" w14:textId="77777777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483F3CDD" w14:textId="77777777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</w:tcPr>
          <w:p w14:paraId="3D0EC566" w14:textId="77777777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E51C5E" w:rsidRPr="00814394" w14:paraId="57A50B70" w14:textId="77777777" w:rsidTr="00E93E91">
        <w:trPr>
          <w:trHeight w:val="1499"/>
        </w:trPr>
        <w:tc>
          <w:tcPr>
            <w:tcW w:w="568" w:type="dxa"/>
            <w:vMerge/>
          </w:tcPr>
          <w:p w14:paraId="73C53223" w14:textId="211FC66F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  <w:vMerge/>
          </w:tcPr>
          <w:p w14:paraId="6F2163AB" w14:textId="77777777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vi-VN" w:eastAsia="vi-VN"/>
              </w:rPr>
            </w:pPr>
          </w:p>
        </w:tc>
        <w:tc>
          <w:tcPr>
            <w:tcW w:w="1276" w:type="dxa"/>
          </w:tcPr>
          <w:p w14:paraId="6EF99A2B" w14:textId="6CFA4277" w:rsidR="00E51C5E" w:rsidRPr="00C066DA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Số nguyên tố</w:t>
            </w:r>
          </w:p>
        </w:tc>
        <w:tc>
          <w:tcPr>
            <w:tcW w:w="3969" w:type="dxa"/>
          </w:tcPr>
          <w:p w14:paraId="789C57FB" w14:textId="77777777" w:rsidR="00E51C5E" w:rsidRPr="00340ECF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Nhận biết:</w:t>
            </w:r>
          </w:p>
          <w:p w14:paraId="5F56C0D5" w14:textId="1E309FF8" w:rsidR="00E51C5E" w:rsidRPr="005D273C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- Nhớ được các số nguyên tố nhỏ hơn 10</w:t>
            </w:r>
          </w:p>
          <w:p w14:paraId="3E157D59" w14:textId="2CC7B773" w:rsidR="00E51C5E" w:rsidRPr="005D273C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- 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iết </w:t>
            </w: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được số 2 là số nguyên tố nhỏ nhất</w:t>
            </w:r>
            <w:r w:rsidRPr="00340ECF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.</w:t>
            </w:r>
          </w:p>
        </w:tc>
        <w:tc>
          <w:tcPr>
            <w:tcW w:w="1134" w:type="dxa"/>
          </w:tcPr>
          <w:p w14:paraId="0F780676" w14:textId="77777777" w:rsidR="00E51C5E" w:rsidRPr="005D273C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597691AD" w14:textId="08B9EA1B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9</w:t>
            </w:r>
          </w:p>
          <w:p w14:paraId="4A75B8D9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14128D0" w14:textId="0CD6F027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0</w:t>
            </w:r>
          </w:p>
          <w:p w14:paraId="549CAE19" w14:textId="475E8097" w:rsidR="00E51C5E" w:rsidRPr="00C066DA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992" w:type="dxa"/>
          </w:tcPr>
          <w:p w14:paraId="19CFC5B5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52E07550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08015F9F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37BE1D45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5368D3C7" w14:textId="77777777" w:rsidR="00E51C5E" w:rsidRPr="00C066DA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77915D52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1EB5FF70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4CBB6441" w14:textId="77777777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4C01F1F8" w14:textId="57D4C6BD" w:rsidR="00E51C5E" w:rsidRPr="004C0BCC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1" w:type="dxa"/>
          </w:tcPr>
          <w:p w14:paraId="01ACA791" w14:textId="77777777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E51C5E" w:rsidRPr="00814394" w14:paraId="704AA4A6" w14:textId="77777777" w:rsidTr="00C0436E">
        <w:trPr>
          <w:trHeight w:val="722"/>
        </w:trPr>
        <w:tc>
          <w:tcPr>
            <w:tcW w:w="568" w:type="dxa"/>
            <w:vMerge/>
          </w:tcPr>
          <w:p w14:paraId="43CC2316" w14:textId="77777777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  <w:vMerge/>
          </w:tcPr>
          <w:p w14:paraId="096AE7C6" w14:textId="77777777" w:rsidR="00E51C5E" w:rsidRPr="00C066DA" w:rsidRDefault="00E51C5E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vi-VN" w:eastAsia="vi-VN"/>
              </w:rPr>
            </w:pPr>
          </w:p>
        </w:tc>
        <w:tc>
          <w:tcPr>
            <w:tcW w:w="1276" w:type="dxa"/>
          </w:tcPr>
          <w:p w14:paraId="654A562B" w14:textId="13DBA54A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D273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Ước chung. Ước chung lớn nhất; Bội chung.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Bội chung nhỏ nhất</w:t>
            </w:r>
          </w:p>
        </w:tc>
        <w:tc>
          <w:tcPr>
            <w:tcW w:w="3969" w:type="dxa"/>
          </w:tcPr>
          <w:p w14:paraId="1C6C6FDA" w14:textId="77777777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Thông hiểu:</w:t>
            </w:r>
          </w:p>
          <w:p w14:paraId="4CA2BF45" w14:textId="77777777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F94751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Tìm được ước chung của hai số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.</w:t>
            </w:r>
          </w:p>
          <w:p w14:paraId="358753F9" w14:textId="77777777" w:rsidR="00E51C5E" w:rsidRPr="00340ECF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Vận dụng:</w:t>
            </w:r>
          </w:p>
          <w:p w14:paraId="7855D7AF" w14:textId="1E85B4BF" w:rsidR="00E51C5E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Vận dụng cá</w:t>
            </w:r>
            <w:r w:rsidR="00832D3E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h tìm BCNN để tìm số tự nhiên 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, thỏa mãn điều kiện của bài toán</w:t>
            </w: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 xml:space="preserve"> </w:t>
            </w:r>
          </w:p>
          <w:p w14:paraId="5577F843" w14:textId="6EC642A8" w:rsidR="00E51C5E" w:rsidRPr="00340ECF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Vận dụng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vi-VN"/>
              </w:rPr>
              <w:t xml:space="preserve"> cao</w:t>
            </w: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:</w:t>
            </w:r>
          </w:p>
          <w:p w14:paraId="6FD89525" w14:textId="79B68ED5" w:rsidR="00E51C5E" w:rsidRPr="00F94751" w:rsidRDefault="00E51C5E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Vận dụng kiến thức, ƯC, ƯCNN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lastRenderedPageBreak/>
              <w:t>phép chia có dư để giải quyết bài toán có nội dung thực tiễn</w:t>
            </w:r>
          </w:p>
        </w:tc>
        <w:tc>
          <w:tcPr>
            <w:tcW w:w="1134" w:type="dxa"/>
          </w:tcPr>
          <w:p w14:paraId="62DEB15D" w14:textId="77777777" w:rsidR="00E51C5E" w:rsidRPr="00C066DA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992" w:type="dxa"/>
          </w:tcPr>
          <w:p w14:paraId="4D1084C6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F5176D2" w14:textId="4D70E3FC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2.1 (TL)</w:t>
            </w:r>
          </w:p>
          <w:p w14:paraId="63482736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14471F78" w14:textId="224A6A35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115B1D0C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6F7606F6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1DF5EEA6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7EE725EA" w14:textId="77777777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2.2</w:t>
            </w:r>
          </w:p>
          <w:p w14:paraId="078EFA8A" w14:textId="04A68D61" w:rsidR="00E51C5E" w:rsidRDefault="00E51C5E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(TL)</w:t>
            </w:r>
          </w:p>
        </w:tc>
        <w:tc>
          <w:tcPr>
            <w:tcW w:w="851" w:type="dxa"/>
          </w:tcPr>
          <w:p w14:paraId="6B928C85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7025AFFE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70DD8FD8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7EE432F2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13837A42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35F5F1B2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37460A96" w14:textId="77777777" w:rsidR="00E51C5E" w:rsidRPr="00AA618F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</w:p>
          <w:p w14:paraId="132E3F9A" w14:textId="022608EC" w:rsidR="00E51C5E" w:rsidRPr="00081F9E" w:rsidRDefault="00E51C5E" w:rsidP="00AA618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81F9E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C4 </w:t>
            </w:r>
            <w:r w:rsidRPr="00081F9E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lastRenderedPageBreak/>
              <w:t>(TL)</w:t>
            </w:r>
          </w:p>
        </w:tc>
      </w:tr>
      <w:tr w:rsidR="009108D5" w:rsidRPr="00814394" w14:paraId="118CEEF4" w14:textId="77777777" w:rsidTr="00202A41">
        <w:trPr>
          <w:trHeight w:val="1575"/>
        </w:trPr>
        <w:tc>
          <w:tcPr>
            <w:tcW w:w="568" w:type="dxa"/>
            <w:vMerge w:val="restart"/>
          </w:tcPr>
          <w:p w14:paraId="0984D41D" w14:textId="1A908692" w:rsidR="009108D5" w:rsidRPr="00C066DA" w:rsidRDefault="009108D5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lastRenderedPageBreak/>
              <w:t>3</w:t>
            </w:r>
          </w:p>
          <w:p w14:paraId="71B4B682" w14:textId="1BE23802" w:rsidR="009108D5" w:rsidRPr="00C066DA" w:rsidRDefault="009108D5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1134" w:type="dxa"/>
            <w:vMerge w:val="restart"/>
          </w:tcPr>
          <w:p w14:paraId="4EC359C0" w14:textId="77777777" w:rsidR="009108D5" w:rsidRPr="005A7F3F" w:rsidRDefault="009108D5" w:rsidP="009108D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Một số hình phẳng trong thực tiễn</w:t>
            </w:r>
          </w:p>
          <w:p w14:paraId="3F1754A1" w14:textId="5AD5FCAE" w:rsidR="009108D5" w:rsidRPr="00261D6D" w:rsidRDefault="009108D5" w:rsidP="009108D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</w:t>
            </w:r>
            <w:r w:rsidR="00202A41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 w:rsidRPr="005A7F3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tiết)</w:t>
            </w:r>
          </w:p>
        </w:tc>
        <w:tc>
          <w:tcPr>
            <w:tcW w:w="1276" w:type="dxa"/>
          </w:tcPr>
          <w:p w14:paraId="7D167050" w14:textId="3DA90445" w:rsidR="009108D5" w:rsidRPr="00C066DA" w:rsidRDefault="009108D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vi-VN" w:eastAsia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Hình tam giác đều. Hình vuông. Hình lục giác đều.</w:t>
            </w:r>
          </w:p>
        </w:tc>
        <w:tc>
          <w:tcPr>
            <w:tcW w:w="3969" w:type="dxa"/>
          </w:tcPr>
          <w:p w14:paraId="60DFA65F" w14:textId="77777777" w:rsidR="009108D5" w:rsidRPr="00340ECF" w:rsidRDefault="009108D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Nhận biết:</w:t>
            </w:r>
          </w:p>
          <w:p w14:paraId="7915F17A" w14:textId="77777777" w:rsidR="009108D5" w:rsidRPr="005D273C" w:rsidRDefault="004D0140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hớ được đặc điểm của hình vuông.</w:t>
            </w:r>
          </w:p>
          <w:p w14:paraId="39968FF0" w14:textId="151C9B63" w:rsidR="004D0140" w:rsidRPr="005D273C" w:rsidRDefault="004D0140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</w:t>
            </w:r>
            <w:r w:rsidR="00E77363"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hớ được đặc điểm của hình lục giác đều</w:t>
            </w: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14:paraId="7EFE6758" w14:textId="2C2741D9" w:rsidR="004D0140" w:rsidRPr="005D273C" w:rsidRDefault="004D0140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14:paraId="25CA9B24" w14:textId="77777777" w:rsidR="009108D5" w:rsidRPr="005D273C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2F0B59E4" w14:textId="77777777" w:rsidR="006F0D16" w:rsidRDefault="006F0D16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1</w:t>
            </w:r>
          </w:p>
          <w:p w14:paraId="00CF9D33" w14:textId="2C29158A" w:rsidR="006F0D16" w:rsidRPr="006F0D16" w:rsidRDefault="006F0D16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2</w:t>
            </w:r>
          </w:p>
        </w:tc>
        <w:tc>
          <w:tcPr>
            <w:tcW w:w="992" w:type="dxa"/>
          </w:tcPr>
          <w:p w14:paraId="59C62466" w14:textId="69B710C6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216F34CD" w14:textId="77777777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</w:tcPr>
          <w:p w14:paraId="42494FF3" w14:textId="77777777" w:rsidR="009108D5" w:rsidRPr="00C066DA" w:rsidRDefault="009108D5" w:rsidP="006F0D1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9108D5" w:rsidRPr="00814394" w14:paraId="29328A24" w14:textId="77777777" w:rsidTr="00202A41">
        <w:trPr>
          <w:trHeight w:val="2425"/>
        </w:trPr>
        <w:tc>
          <w:tcPr>
            <w:tcW w:w="568" w:type="dxa"/>
            <w:vMerge/>
          </w:tcPr>
          <w:p w14:paraId="66B7B9AA" w14:textId="61845120" w:rsidR="009108D5" w:rsidRPr="00C066DA" w:rsidRDefault="009108D5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1134" w:type="dxa"/>
            <w:vMerge/>
          </w:tcPr>
          <w:p w14:paraId="7D395915" w14:textId="34559581" w:rsidR="009108D5" w:rsidRPr="003D25EE" w:rsidRDefault="009108D5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vi-VN" w:eastAsia="vi-VN"/>
              </w:rPr>
            </w:pPr>
          </w:p>
        </w:tc>
        <w:tc>
          <w:tcPr>
            <w:tcW w:w="1276" w:type="dxa"/>
          </w:tcPr>
          <w:p w14:paraId="1C1B6CF9" w14:textId="278E5E46" w:rsidR="009108D5" w:rsidRPr="00340ECF" w:rsidRDefault="009108D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>Hình chữ nhật. Hình thoi. Hình bình hành. Hình thang cân</w:t>
            </w:r>
          </w:p>
        </w:tc>
        <w:tc>
          <w:tcPr>
            <w:tcW w:w="3969" w:type="dxa"/>
          </w:tcPr>
          <w:p w14:paraId="633046F9" w14:textId="77777777" w:rsidR="009108D5" w:rsidRPr="00340ECF" w:rsidRDefault="009108D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Nhận biết:</w:t>
            </w:r>
          </w:p>
          <w:p w14:paraId="359792DB" w14:textId="15BFE36F" w:rsidR="00E77363" w:rsidRPr="005D273C" w:rsidRDefault="00E77363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hớ được đặc điểm của hình chữ nhật.</w:t>
            </w:r>
          </w:p>
          <w:p w14:paraId="12E9B1A7" w14:textId="4B6CBE3A" w:rsidR="00E77363" w:rsidRPr="005D273C" w:rsidRDefault="00E77363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</w:t>
            </w:r>
            <w:r w:rsidR="006F0D16"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hớ được đặc điểm của hình thoi</w:t>
            </w: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14:paraId="1869F2A0" w14:textId="5E02D251" w:rsidR="00F45D84" w:rsidRPr="005D273C" w:rsidRDefault="00F45D84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 Nhớ được đặc điểm của các loại tứ giác đã học.</w:t>
            </w:r>
          </w:p>
          <w:p w14:paraId="50E0BE81" w14:textId="516E6D0A" w:rsidR="009108D5" w:rsidRPr="005D273C" w:rsidRDefault="00F45D84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- Nhớ được đặc điểm của</w:t>
            </w:r>
            <w:r w:rsidR="0046407D" w:rsidRPr="005D273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hình thang cân</w:t>
            </w:r>
          </w:p>
        </w:tc>
        <w:tc>
          <w:tcPr>
            <w:tcW w:w="1134" w:type="dxa"/>
          </w:tcPr>
          <w:p w14:paraId="58F93A78" w14:textId="77777777" w:rsidR="009108D5" w:rsidRPr="00340ECF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6C45051A" w14:textId="41D5E9D7" w:rsidR="009108D5" w:rsidRPr="00C066DA" w:rsidRDefault="00F45D84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3</w:t>
            </w:r>
          </w:p>
          <w:p w14:paraId="2EE1ABC9" w14:textId="77777777" w:rsidR="009108D5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28802BB" w14:textId="1DC7E35C" w:rsidR="009108D5" w:rsidRPr="00C066DA" w:rsidRDefault="00F45D84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4</w:t>
            </w:r>
          </w:p>
          <w:p w14:paraId="56DD8910" w14:textId="18B35105" w:rsidR="009108D5" w:rsidRPr="00C066DA" w:rsidRDefault="0046407D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15</w:t>
            </w:r>
          </w:p>
          <w:p w14:paraId="0BE00F72" w14:textId="77777777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  <w:p w14:paraId="2DBD39B8" w14:textId="38989A91" w:rsidR="009108D5" w:rsidRPr="001B3940" w:rsidRDefault="0046407D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lang w:eastAsia="vi-VN"/>
              </w:rPr>
              <w:t>C16</w:t>
            </w:r>
          </w:p>
        </w:tc>
        <w:tc>
          <w:tcPr>
            <w:tcW w:w="992" w:type="dxa"/>
          </w:tcPr>
          <w:p w14:paraId="4F5C0F40" w14:textId="77777777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850" w:type="dxa"/>
          </w:tcPr>
          <w:p w14:paraId="19C1E810" w14:textId="77777777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</w:tcPr>
          <w:p w14:paraId="3EF0712C" w14:textId="77777777" w:rsidR="009108D5" w:rsidRPr="00C066DA" w:rsidRDefault="009108D5" w:rsidP="008C0F9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9108D5" w:rsidRPr="00814394" w14:paraId="0C625B4F" w14:textId="77777777" w:rsidTr="00202A41">
        <w:trPr>
          <w:trHeight w:val="1566"/>
        </w:trPr>
        <w:tc>
          <w:tcPr>
            <w:tcW w:w="568" w:type="dxa"/>
            <w:vMerge/>
          </w:tcPr>
          <w:p w14:paraId="2ADEB447" w14:textId="3F07AA33" w:rsidR="009108D5" w:rsidRPr="00C066DA" w:rsidRDefault="009108D5" w:rsidP="008C0F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</w:p>
        </w:tc>
        <w:tc>
          <w:tcPr>
            <w:tcW w:w="1134" w:type="dxa"/>
            <w:vMerge/>
          </w:tcPr>
          <w:p w14:paraId="3CB6D665" w14:textId="77777777" w:rsidR="009108D5" w:rsidRPr="00C066DA" w:rsidRDefault="009108D5" w:rsidP="008C0F9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14:paraId="4D4BA8EC" w14:textId="32822AA0" w:rsidR="009108D5" w:rsidRPr="00340ECF" w:rsidRDefault="009108D5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hu vi và diện tích một số tứ giác đã học</w:t>
            </w:r>
          </w:p>
        </w:tc>
        <w:tc>
          <w:tcPr>
            <w:tcW w:w="3969" w:type="dxa"/>
          </w:tcPr>
          <w:p w14:paraId="1D8C2971" w14:textId="77777777" w:rsidR="009108D5" w:rsidRPr="005D273C" w:rsidRDefault="005E07F1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</w:pPr>
            <w:r w:rsidRPr="00340EC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 w:eastAsia="vi-VN"/>
              </w:rPr>
              <w:t>Thông hiểu:</w:t>
            </w:r>
          </w:p>
          <w:p w14:paraId="6A9C4378" w14:textId="2418FFFA" w:rsidR="005E07F1" w:rsidRPr="005D273C" w:rsidRDefault="005E07F1" w:rsidP="00081F9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5D273C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Tính cạnh, được chu vi và diện tích của hình chữ nhật</w:t>
            </w:r>
          </w:p>
        </w:tc>
        <w:tc>
          <w:tcPr>
            <w:tcW w:w="1134" w:type="dxa"/>
          </w:tcPr>
          <w:p w14:paraId="07D5355A" w14:textId="77777777" w:rsidR="009108D5" w:rsidRPr="00340ECF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992" w:type="dxa"/>
          </w:tcPr>
          <w:p w14:paraId="6E20E7BE" w14:textId="77777777" w:rsidR="009108D5" w:rsidRPr="005D273C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  <w:p w14:paraId="196C809C" w14:textId="3BF2DD06" w:rsidR="005E07F1" w:rsidRPr="00C066DA" w:rsidRDefault="005E07F1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3 (TL)</w:t>
            </w:r>
          </w:p>
        </w:tc>
        <w:tc>
          <w:tcPr>
            <w:tcW w:w="850" w:type="dxa"/>
          </w:tcPr>
          <w:p w14:paraId="728E9C03" w14:textId="77777777" w:rsidR="009108D5" w:rsidRPr="00C066DA" w:rsidRDefault="009108D5" w:rsidP="00081F9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851" w:type="dxa"/>
          </w:tcPr>
          <w:p w14:paraId="640419E5" w14:textId="77777777" w:rsidR="009108D5" w:rsidRPr="00C066DA" w:rsidRDefault="009108D5" w:rsidP="008C0F9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</w:tr>
      <w:tr w:rsidR="00916CE3" w:rsidRPr="00814394" w14:paraId="1FE241C0" w14:textId="77777777" w:rsidTr="00202A41">
        <w:trPr>
          <w:trHeight w:val="152"/>
        </w:trPr>
        <w:tc>
          <w:tcPr>
            <w:tcW w:w="2978" w:type="dxa"/>
            <w:gridSpan w:val="3"/>
          </w:tcPr>
          <w:p w14:paraId="71695005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ổng</w:t>
            </w:r>
          </w:p>
        </w:tc>
        <w:tc>
          <w:tcPr>
            <w:tcW w:w="3969" w:type="dxa"/>
          </w:tcPr>
          <w:p w14:paraId="702FC2AE" w14:textId="77777777" w:rsidR="00916CE3" w:rsidRPr="00C066DA" w:rsidRDefault="00916CE3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</w:tcPr>
          <w:p w14:paraId="734C7895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992" w:type="dxa"/>
          </w:tcPr>
          <w:p w14:paraId="57BAD135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850" w:type="dxa"/>
          </w:tcPr>
          <w:p w14:paraId="34F8B971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851" w:type="dxa"/>
          </w:tcPr>
          <w:p w14:paraId="44EF0010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1</w:t>
            </w:r>
          </w:p>
        </w:tc>
      </w:tr>
      <w:tr w:rsidR="00916CE3" w:rsidRPr="00814394" w14:paraId="115AD8F5" w14:textId="77777777" w:rsidTr="00202A41">
        <w:trPr>
          <w:trHeight w:val="152"/>
        </w:trPr>
        <w:tc>
          <w:tcPr>
            <w:tcW w:w="2978" w:type="dxa"/>
            <w:gridSpan w:val="3"/>
          </w:tcPr>
          <w:p w14:paraId="460137B8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ỉ lệ %</w:t>
            </w:r>
          </w:p>
        </w:tc>
        <w:tc>
          <w:tcPr>
            <w:tcW w:w="3969" w:type="dxa"/>
          </w:tcPr>
          <w:p w14:paraId="37C366EF" w14:textId="77777777" w:rsidR="00916CE3" w:rsidRPr="00C066DA" w:rsidRDefault="00916CE3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1134" w:type="dxa"/>
          </w:tcPr>
          <w:p w14:paraId="5E50B78A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vi-VN"/>
              </w:rPr>
              <w:t>40</w:t>
            </w: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%</w:t>
            </w:r>
          </w:p>
        </w:tc>
        <w:tc>
          <w:tcPr>
            <w:tcW w:w="992" w:type="dxa"/>
          </w:tcPr>
          <w:p w14:paraId="599E055E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vi-VN"/>
              </w:rPr>
              <w:t>30</w:t>
            </w: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%</w:t>
            </w:r>
          </w:p>
        </w:tc>
        <w:tc>
          <w:tcPr>
            <w:tcW w:w="850" w:type="dxa"/>
          </w:tcPr>
          <w:p w14:paraId="1E40D7FE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vi-VN"/>
              </w:rPr>
              <w:t>20</w:t>
            </w: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%</w:t>
            </w:r>
          </w:p>
        </w:tc>
        <w:tc>
          <w:tcPr>
            <w:tcW w:w="851" w:type="dxa"/>
          </w:tcPr>
          <w:p w14:paraId="38AAF3E1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10%</w:t>
            </w:r>
          </w:p>
        </w:tc>
      </w:tr>
      <w:tr w:rsidR="00916CE3" w:rsidRPr="00814394" w14:paraId="581A748D" w14:textId="77777777" w:rsidTr="00202A41">
        <w:trPr>
          <w:trHeight w:val="152"/>
        </w:trPr>
        <w:tc>
          <w:tcPr>
            <w:tcW w:w="2978" w:type="dxa"/>
            <w:gridSpan w:val="3"/>
          </w:tcPr>
          <w:p w14:paraId="6541D6CA" w14:textId="77777777" w:rsidR="00916CE3" w:rsidRPr="00C066DA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C066D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Tỉ lệ chung</w:t>
            </w:r>
          </w:p>
        </w:tc>
        <w:tc>
          <w:tcPr>
            <w:tcW w:w="3969" w:type="dxa"/>
          </w:tcPr>
          <w:p w14:paraId="29D9EE88" w14:textId="77777777" w:rsidR="00916CE3" w:rsidRPr="00C066DA" w:rsidRDefault="00916CE3" w:rsidP="008C0F9B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</w:p>
        </w:tc>
        <w:tc>
          <w:tcPr>
            <w:tcW w:w="2126" w:type="dxa"/>
            <w:gridSpan w:val="2"/>
          </w:tcPr>
          <w:p w14:paraId="28A0A782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vi-VN"/>
              </w:rPr>
              <w:t>7</w:t>
            </w: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0%</w:t>
            </w:r>
          </w:p>
        </w:tc>
        <w:tc>
          <w:tcPr>
            <w:tcW w:w="1701" w:type="dxa"/>
            <w:gridSpan w:val="2"/>
          </w:tcPr>
          <w:p w14:paraId="3646E05F" w14:textId="77777777" w:rsidR="00916CE3" w:rsidRPr="00832D3E" w:rsidRDefault="00916CE3" w:rsidP="008C0F9B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</w:pP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vi-VN"/>
              </w:rPr>
              <w:t>3</w:t>
            </w:r>
            <w:r w:rsidRPr="00832D3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vi-VN" w:eastAsia="vi-VN"/>
              </w:rPr>
              <w:t>0%</w:t>
            </w:r>
          </w:p>
        </w:tc>
      </w:tr>
    </w:tbl>
    <w:p w14:paraId="223BE56F" w14:textId="77777777" w:rsidR="000A3306" w:rsidRDefault="00916CE3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814394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</w:p>
    <w:p w14:paraId="47746B02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47D43C3D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127BD358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26FA804B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0F974D9E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44889E2F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7051A587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72A8EEBD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6C762F71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5C11A16F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411F3ADA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33F94B6E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1F5B7058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0063D808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3273AD6A" w14:textId="77777777" w:rsidR="00B737D2" w:rsidRDefault="00B737D2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69A9186B" w14:textId="77777777" w:rsidR="00C569D8" w:rsidRDefault="00C569D8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7811D72C" w14:textId="77777777" w:rsidR="00C569D8" w:rsidRDefault="00C569D8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tbl>
      <w:tblPr>
        <w:tblStyle w:val="TableGrid11"/>
        <w:tblW w:w="9782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387"/>
      </w:tblGrid>
      <w:tr w:rsidR="00C0436E" w:rsidRPr="00C0436E" w14:paraId="0C0296C8" w14:textId="77777777" w:rsidTr="006D52C0">
        <w:tc>
          <w:tcPr>
            <w:tcW w:w="4395" w:type="dxa"/>
          </w:tcPr>
          <w:p w14:paraId="0C4FC713" w14:textId="5E3D7CFB" w:rsidR="00C0436E" w:rsidRPr="00C0436E" w:rsidRDefault="00B737D2" w:rsidP="00C0436E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</w:t>
            </w:r>
            <w:r w:rsidR="00C0436E" w:rsidRPr="00C043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UBND </w:t>
            </w:r>
            <w:r w:rsidR="00C0436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Ã</w:t>
            </w:r>
            <w:r w:rsidR="00C0436E" w:rsidRPr="00C043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ẮC QUANG</w:t>
            </w:r>
          </w:p>
          <w:p w14:paraId="6B94EAC8" w14:textId="77777777" w:rsidR="00C0436E" w:rsidRPr="00C0436E" w:rsidRDefault="00C0436E" w:rsidP="00C0436E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C0436E">
              <w:rPr>
                <w:rFonts w:asciiTheme="majorHAnsi" w:eastAsia="Times New Roman" w:hAnsiTheme="majorHAnsi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A5F2017" wp14:editId="0E5EFD5B">
                      <wp:simplePos x="0" y="0"/>
                      <wp:positionH relativeFrom="column">
                        <wp:posOffset>693868</wp:posOffset>
                      </wp:positionH>
                      <wp:positionV relativeFrom="paragraph">
                        <wp:posOffset>201295</wp:posOffset>
                      </wp:positionV>
                      <wp:extent cx="1463675" cy="0"/>
                      <wp:effectExtent l="0" t="0" r="22225" b="1905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05A28D" id="Straight Arrow Connector 19" o:spid="_x0000_s1026" type="#_x0000_t32" style="position:absolute;margin-left:54.65pt;margin-top:15.85pt;width:115.2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"/>
                  </w:pict>
                </mc:Fallback>
              </mc:AlternateContent>
            </w: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TRƯỜNG THCS NGUYỄN HUỆ</w:t>
            </w:r>
          </w:p>
        </w:tc>
        <w:tc>
          <w:tcPr>
            <w:tcW w:w="5387" w:type="dxa"/>
          </w:tcPr>
          <w:p w14:paraId="4AFFF46A" w14:textId="4A6B07DB" w:rsidR="00C0436E" w:rsidRPr="00C0436E" w:rsidRDefault="00C0436E" w:rsidP="00C0436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Ề  KIỂM TRA, ĐÁNH GIÁ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GIỮ</w:t>
            </w: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KỲ </w:t>
            </w: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I</w:t>
            </w:r>
          </w:p>
          <w:p w14:paraId="585066CA" w14:textId="597A1CCA" w:rsidR="00C0436E" w:rsidRPr="00C0436E" w:rsidRDefault="00C0436E" w:rsidP="00C0436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5</w:t>
            </w: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- 202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</w:p>
          <w:p w14:paraId="1F843CE2" w14:textId="30B85F95" w:rsidR="00C0436E" w:rsidRPr="006C6194" w:rsidRDefault="00C0436E" w:rsidP="00C0436E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: Toán </w:t>
            </w:r>
            <w:r w:rsidR="006C619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</w:p>
          <w:p w14:paraId="2F207A5A" w14:textId="77777777" w:rsidR="00C0436E" w:rsidRPr="00C0436E" w:rsidRDefault="00C0436E" w:rsidP="00C0436E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C0436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hời gian: 90 phút </w:t>
            </w:r>
            <w:r w:rsidRPr="00C0436E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</w:tc>
      </w:tr>
    </w:tbl>
    <w:p w14:paraId="5DD47AF7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7729B536" w14:textId="77777777" w:rsidR="000A3306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</w:p>
    <w:p w14:paraId="43D33822" w14:textId="36F51EFA" w:rsidR="004E64F2" w:rsidRPr="004E64F2" w:rsidRDefault="000A3306" w:rsidP="002C6FE3">
      <w:pPr>
        <w:tabs>
          <w:tab w:val="left" w:pos="720"/>
          <w:tab w:val="center" w:pos="6786"/>
        </w:tabs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C569D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      </w:t>
      </w:r>
      <w:r w:rsidR="00BB071C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    </w:t>
      </w:r>
      <w:r w:rsidR="004E64F2" w:rsidRPr="004E64F2"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  <w:t>ĐỀ KIỂM TRA</w:t>
      </w:r>
    </w:p>
    <w:p w14:paraId="4992E662" w14:textId="72A011CF" w:rsidR="00831115" w:rsidRPr="002C6FE3" w:rsidRDefault="004E64F2" w:rsidP="005D273C">
      <w:pPr>
        <w:tabs>
          <w:tab w:val="left" w:pos="720"/>
          <w:tab w:val="center" w:pos="6786"/>
        </w:tabs>
        <w:spacing w:before="100" w:after="10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C569D8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     </w:t>
      </w:r>
      <w:r w:rsidR="00BB071C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     </w:t>
      </w:r>
      <w:r w:rsidR="00831115" w:rsidRPr="002C6FE3">
        <w:rPr>
          <w:rFonts w:ascii="Times New Roman" w:eastAsia="Times New Roman" w:hAnsi="Times New Roman" w:cs="Times New Roman"/>
          <w:b/>
          <w:sz w:val="28"/>
          <w:szCs w:val="28"/>
        </w:rPr>
        <w:t xml:space="preserve">I. TRẮC NGHIỆM </w:t>
      </w:r>
      <w:r w:rsidR="00831115" w:rsidRPr="002C6FE3">
        <w:rPr>
          <w:rFonts w:ascii="Times New Roman" w:eastAsia="Times New Roman" w:hAnsi="Times New Roman" w:cs="Times New Roman"/>
          <w:i/>
          <w:sz w:val="28"/>
          <w:szCs w:val="28"/>
        </w:rPr>
        <w:t>(4,0 điểm)</w:t>
      </w:r>
      <w:r w:rsidR="00831115" w:rsidRPr="002C6FE3">
        <w:rPr>
          <w:rFonts w:ascii="Times New Roman" w:eastAsia="Times New Roman" w:hAnsi="Times New Roman" w:cs="Times New Roman"/>
          <w:b/>
          <w:sz w:val="28"/>
          <w:szCs w:val="28"/>
        </w:rPr>
        <w:t xml:space="preserve"> Chọn đáp án đúng trong mỗi câu sau:</w:t>
      </w:r>
    </w:p>
    <w:p w14:paraId="239D2441" w14:textId="1C5E9C90" w:rsidR="00831115" w:rsidRPr="002C6FE3" w:rsidRDefault="00831115" w:rsidP="005D273C">
      <w:pPr>
        <w:spacing w:before="100" w:after="10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</w:pPr>
      <w:r w:rsidRPr="002C6FE3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="00C569D8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1 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(0,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</w:rPr>
        <w:t>2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5điểm)</w:t>
      </w:r>
      <w:r w:rsidRPr="002C6FE3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2C6F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2C6FE3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 xml:space="preserve">Tập hợp A = {2; x; 6; y}, khẳng định nào sau đây là </w:t>
      </w:r>
      <w:r w:rsidRPr="007C3159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zh-CN"/>
        </w:rPr>
        <w:t>đúng</w:t>
      </w:r>
      <w:r w:rsidRPr="002C6FE3">
        <w:rPr>
          <w:rFonts w:ascii="Times New Roman" w:eastAsia="Times New Roman" w:hAnsi="Times New Roman" w:cs="Times New Roman"/>
          <w:color w:val="000000"/>
          <w:sz w:val="28"/>
          <w:szCs w:val="28"/>
          <w:lang w:eastAsia="zh-CN"/>
        </w:rPr>
        <w:t>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317"/>
        <w:gridCol w:w="2318"/>
        <w:gridCol w:w="2185"/>
        <w:gridCol w:w="1939"/>
      </w:tblGrid>
      <w:tr w:rsidR="00831115" w:rsidRPr="002C6FE3" w14:paraId="2F1E559F" w14:textId="77777777" w:rsidTr="0041752E">
        <w:tc>
          <w:tcPr>
            <w:tcW w:w="2317" w:type="dxa"/>
          </w:tcPr>
          <w:p w14:paraId="5E84A59B" w14:textId="77777777" w:rsidR="00831115" w:rsidRPr="002C6FE3" w:rsidRDefault="00831115" w:rsidP="005D273C">
            <w:pPr>
              <w:spacing w:before="100" w:after="10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A. </w:t>
            </w:r>
            <w:r w:rsidRPr="002C6FE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zh-CN"/>
              </w:rPr>
              <w:object w:dxaOrig="560" w:dyaOrig="279" w14:anchorId="2C227F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5pt;height:14.5pt" o:ole="">
                  <v:imagedata r:id="rId8" o:title=""/>
                </v:shape>
                <o:OLEObject Type="Embed" ProgID="Equation.DSMT4" ShapeID="_x0000_i1025" DrawAspect="Content" ObjectID="_1822541020" r:id="rId9"/>
              </w:objec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. </w:t>
            </w:r>
          </w:p>
        </w:tc>
        <w:tc>
          <w:tcPr>
            <w:tcW w:w="2318" w:type="dxa"/>
          </w:tcPr>
          <w:p w14:paraId="21D21CE7" w14:textId="77777777" w:rsidR="00831115" w:rsidRPr="002C6FE3" w:rsidRDefault="00831115" w:rsidP="005D273C">
            <w:pPr>
              <w:spacing w:before="100" w:after="10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B. </w:t>
            </w:r>
            <w:r w:rsidRPr="002C6FE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zh-CN"/>
              </w:rPr>
              <w:object w:dxaOrig="580" w:dyaOrig="279" w14:anchorId="42902FF4">
                <v:shape id="_x0000_i1026" type="#_x0000_t75" style="width:29.5pt;height:14.5pt" o:ole="">
                  <v:imagedata r:id="rId10" o:title=""/>
                </v:shape>
                <o:OLEObject Type="Embed" ProgID="Equation.DSMT4" ShapeID="_x0000_i1026" DrawAspect="Content" ObjectID="_1822541021" r:id="rId11"/>
              </w:objec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. </w:t>
            </w:r>
          </w:p>
        </w:tc>
        <w:tc>
          <w:tcPr>
            <w:tcW w:w="2185" w:type="dxa"/>
          </w:tcPr>
          <w:p w14:paraId="14AB8B7C" w14:textId="77777777" w:rsidR="00831115" w:rsidRPr="002C6FE3" w:rsidRDefault="00831115" w:rsidP="005D273C">
            <w:pPr>
              <w:spacing w:before="100" w:after="10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C. </w:t>
            </w:r>
            <w:r w:rsidRPr="002C6FE3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zh-CN"/>
              </w:rPr>
              <w:object w:dxaOrig="580" w:dyaOrig="279" w14:anchorId="308C8858">
                <v:shape id="_x0000_i1027" type="#_x0000_t75" style="width:29.5pt;height:14.5pt" o:ole="">
                  <v:imagedata r:id="rId12" o:title=""/>
                </v:shape>
                <o:OLEObject Type="Embed" ProgID="Equation.DSMT4" ShapeID="_x0000_i1027" DrawAspect="Content" ObjectID="_1822541022" r:id="rId13"/>
              </w:objec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. </w:t>
            </w:r>
          </w:p>
        </w:tc>
        <w:tc>
          <w:tcPr>
            <w:tcW w:w="1939" w:type="dxa"/>
          </w:tcPr>
          <w:p w14:paraId="1412C50E" w14:textId="77777777" w:rsidR="00831115" w:rsidRPr="002C6FE3" w:rsidRDefault="00831115" w:rsidP="005D273C">
            <w:pPr>
              <w:spacing w:before="100" w:after="10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 xml:space="preserve">D. </w:t>
            </w:r>
            <w:r w:rsidRPr="002C6FE3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pt-BR" w:eastAsia="zh-CN"/>
              </w:rPr>
              <w:object w:dxaOrig="600" w:dyaOrig="320" w14:anchorId="1A57769B">
                <v:shape id="_x0000_i1028" type="#_x0000_t75" style="width:30pt;height:15.5pt" o:ole="">
                  <v:imagedata r:id="rId14" o:title=""/>
                </v:shape>
                <o:OLEObject Type="Embed" ProgID="Equation.DSMT4" ShapeID="_x0000_i1028" DrawAspect="Content" ObjectID="_1822541023" r:id="rId15"/>
              </w:objec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pt-BR" w:eastAsia="zh-CN"/>
              </w:rPr>
              <w:t>.</w:t>
            </w:r>
          </w:p>
        </w:tc>
      </w:tr>
    </w:tbl>
    <w:p w14:paraId="28E73496" w14:textId="01D81509" w:rsidR="00831115" w:rsidRPr="002C6FE3" w:rsidRDefault="00831115" w:rsidP="005D273C">
      <w:pPr>
        <w:spacing w:before="100" w:after="10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BB071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C6FE3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(0,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</w:rPr>
        <w:t>2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5điểm)</w:t>
      </w:r>
      <w:r w:rsidRPr="002C6FE3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2C6FE3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5D273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tập hợp </w:t>
      </w:r>
      <w:r w:rsidR="002A78CA" w:rsidRPr="002C6FE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260" w:dyaOrig="420" w14:anchorId="3512AF98">
          <v:shape id="_x0000_i1029" type="#_x0000_t75" style="width:112.5pt;height:21pt" o:ole="">
            <v:imagedata r:id="rId16" o:title=""/>
          </v:shape>
          <o:OLEObject Type="Embed" ProgID="Equation.DSMT4" ShapeID="_x0000_i1029" DrawAspect="Content" ObjectID="_1822541024" r:id="rId17"/>
        </w:object>
      </w:r>
      <w:r w:rsidR="00CB5D66" w:rsidRPr="005D273C">
        <w:rPr>
          <w:rFonts w:ascii="Times New Roman" w:eastAsia="Times New Roman" w:hAnsi="Times New Roman" w:cs="Times New Roman"/>
          <w:color w:val="000000"/>
          <w:sz w:val="28"/>
          <w:szCs w:val="28"/>
        </w:rPr>
        <w:t>. Số phần tử của tập hợp M là:</w:t>
      </w:r>
    </w:p>
    <w:tbl>
      <w:tblPr>
        <w:tblW w:w="8539" w:type="dxa"/>
        <w:tblInd w:w="817" w:type="dxa"/>
        <w:tblLook w:val="01E0" w:firstRow="1" w:lastRow="1" w:firstColumn="1" w:lastColumn="1" w:noHBand="0" w:noVBand="0"/>
      </w:tblPr>
      <w:tblGrid>
        <w:gridCol w:w="2268"/>
        <w:gridCol w:w="2410"/>
        <w:gridCol w:w="2126"/>
        <w:gridCol w:w="1735"/>
      </w:tblGrid>
      <w:tr w:rsidR="00831115" w:rsidRPr="002C6FE3" w14:paraId="319FFF3D" w14:textId="77777777" w:rsidTr="0041752E">
        <w:trPr>
          <w:trHeight w:val="159"/>
        </w:trPr>
        <w:tc>
          <w:tcPr>
            <w:tcW w:w="2268" w:type="dxa"/>
          </w:tcPr>
          <w:p w14:paraId="48D91437" w14:textId="579CBEAE" w:rsidR="00831115" w:rsidRPr="002C6FE3" w:rsidRDefault="00831115" w:rsidP="005D273C">
            <w:pPr>
              <w:spacing w:before="100" w:after="10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1C36E6"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  <w:r w:rsidR="00D9444D"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</w:t>
            </w:r>
          </w:p>
        </w:tc>
        <w:tc>
          <w:tcPr>
            <w:tcW w:w="2410" w:type="dxa"/>
          </w:tcPr>
          <w:p w14:paraId="4AE964E3" w14:textId="04C35F5F" w:rsidR="00831115" w:rsidRPr="002C6FE3" w:rsidRDefault="001C36E6" w:rsidP="005D273C">
            <w:pPr>
              <w:spacing w:before="100" w:after="10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B. 9</w:t>
            </w:r>
            <w:r w:rsidR="00831115"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="00831115"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</w:p>
        </w:tc>
        <w:tc>
          <w:tcPr>
            <w:tcW w:w="2126" w:type="dxa"/>
          </w:tcPr>
          <w:p w14:paraId="76D0294F" w14:textId="4EFB45B6" w:rsidR="00831115" w:rsidRPr="002C6FE3" w:rsidRDefault="00831115" w:rsidP="005D273C">
            <w:pPr>
              <w:spacing w:before="100" w:after="10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.</w:t>
            </w:r>
            <w:r w:rsidR="001C36E6"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</w:t>
            </w:r>
          </w:p>
        </w:tc>
        <w:tc>
          <w:tcPr>
            <w:tcW w:w="1735" w:type="dxa"/>
          </w:tcPr>
          <w:p w14:paraId="2ACDBB87" w14:textId="322612CD" w:rsidR="00831115" w:rsidRPr="002C6FE3" w:rsidRDefault="001C36E6" w:rsidP="005D273C">
            <w:pPr>
              <w:spacing w:before="100" w:after="10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 w:rsidRPr="002C6FE3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D. 7</w:t>
            </w:r>
            <w:r w:rsidR="00831115" w:rsidRPr="002C6FE3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7C5B8D3" w14:textId="59AB9DDC" w:rsidR="00831115" w:rsidRPr="002C6FE3" w:rsidRDefault="008878B3" w:rsidP="005D273C">
      <w:pPr>
        <w:spacing w:before="100" w:after="10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BB071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BA68BA"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="00670AB5" w:rsidRPr="002C6FE3"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="00BA68BA"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="00BA68BA"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(0,</w:t>
      </w:r>
      <w:r w:rsidR="00BA68BA" w:rsidRPr="002C6FE3">
        <w:rPr>
          <w:rFonts w:ascii="Times New Roman" w:eastAsia="Times New Roman" w:hAnsi="Times New Roman" w:cs="Times New Roman"/>
          <w:i/>
          <w:sz w:val="28"/>
          <w:szCs w:val="28"/>
        </w:rPr>
        <w:t>2</w:t>
      </w:r>
      <w:r w:rsidR="00BA68BA"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5điểm)</w:t>
      </w:r>
      <w:r w:rsidR="00BA68BA" w:rsidRPr="002C6FE3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="00BA68BA" w:rsidRPr="002C6F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12582" w:rsidRPr="002C6FE3">
        <w:rPr>
          <w:rFonts w:ascii="Times New Roman" w:eastAsia="Times New Roman" w:hAnsi="Times New Roman" w:cs="Times New Roman"/>
          <w:sz w:val="28"/>
          <w:szCs w:val="28"/>
        </w:rPr>
        <w:t xml:space="preserve">Tập hợp </w:t>
      </w:r>
      <w:r w:rsidR="00D52C86" w:rsidRPr="002C6FE3">
        <w:rPr>
          <w:rFonts w:ascii="Times New Roman" w:eastAsia="Times New Roman" w:hAnsi="Times New Roman" w:cs="Times New Roman"/>
          <w:sz w:val="28"/>
          <w:szCs w:val="28"/>
        </w:rPr>
        <w:t>E =</w:t>
      </w:r>
      <w:r w:rsidR="00D12582" w:rsidRPr="002C6F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83033" w:rsidRPr="002C6FE3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20" w:dyaOrig="320" w14:anchorId="71E6FB27">
          <v:shape id="_x0000_i1030" type="#_x0000_t75" style="width:90.5pt;height:15.5pt" o:ole="">
            <v:imagedata r:id="rId18" o:title=""/>
          </v:shape>
          <o:OLEObject Type="Embed" ProgID="Equation.DSMT4" ShapeID="_x0000_i1030" DrawAspect="Content" ObjectID="_1822541025" r:id="rId19"/>
        </w:object>
      </w:r>
      <w:r w:rsidR="00D12582" w:rsidRPr="002C6F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83033" w:rsidRPr="002C6FE3">
        <w:rPr>
          <w:rFonts w:ascii="Times New Roman" w:eastAsia="Times New Roman" w:hAnsi="Times New Roman" w:cs="Times New Roman"/>
          <w:sz w:val="28"/>
          <w:szCs w:val="28"/>
        </w:rPr>
        <w:t>được viết dưới dạng liệt kê các phần tử là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552"/>
        <w:gridCol w:w="2268"/>
      </w:tblGrid>
      <w:tr w:rsidR="00D52C86" w:rsidRPr="002C6FE3" w14:paraId="6C4740D3" w14:textId="77777777" w:rsidTr="006D1283">
        <w:tc>
          <w:tcPr>
            <w:tcW w:w="2410" w:type="dxa"/>
          </w:tcPr>
          <w:p w14:paraId="662AD64B" w14:textId="6E35DD2A" w:rsidR="00D52C86" w:rsidRPr="002C6FE3" w:rsidRDefault="00D456EA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A.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860" w:dyaOrig="320" w14:anchorId="4D5D33DE">
                <v:shape id="_x0000_i1031" type="#_x0000_t75" style="width:93pt;height:15.5pt" o:ole="">
                  <v:imagedata r:id="rId20" o:title=""/>
                </v:shape>
                <o:OLEObject Type="Embed" ProgID="Equation.DSMT4" ShapeID="_x0000_i1031" DrawAspect="Content" ObjectID="_1822541026" r:id="rId21"/>
              </w:object>
            </w:r>
            <w:r w:rsidR="00D52C86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</w:tcPr>
          <w:p w14:paraId="146BE546" w14:textId="7A46AC2F" w:rsidR="00D52C86" w:rsidRPr="002C6FE3" w:rsidRDefault="00D456EA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.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359" w:dyaOrig="320" w14:anchorId="20EAF448">
                <v:shape id="_x0000_i1032" type="#_x0000_t75" style="width:68pt;height:15.5pt" o:ole="">
                  <v:imagedata r:id="rId22" o:title=""/>
                </v:shape>
                <o:OLEObject Type="Embed" ProgID="Equation.DSMT4" ShapeID="_x0000_i1032" DrawAspect="Content" ObjectID="_1822541027" r:id="rId23"/>
              </w:object>
            </w:r>
          </w:p>
        </w:tc>
        <w:tc>
          <w:tcPr>
            <w:tcW w:w="2552" w:type="dxa"/>
          </w:tcPr>
          <w:p w14:paraId="0A4762BC" w14:textId="7219A54B" w:rsidR="00D52C86" w:rsidRPr="002C6FE3" w:rsidRDefault="00D52C86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. </w:t>
            </w:r>
            <w:r w:rsidR="00B25B84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60" w:dyaOrig="320" w14:anchorId="406B5E9E">
                <v:shape id="_x0000_i1033" type="#_x0000_t75" style="width:83pt;height:15.5pt" o:ole="">
                  <v:imagedata r:id="rId24" o:title=""/>
                </v:shape>
                <o:OLEObject Type="Embed" ProgID="Equation.DSMT4" ShapeID="_x0000_i1033" DrawAspect="Content" ObjectID="_1822541028" r:id="rId25"/>
              </w:objec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268" w:type="dxa"/>
          </w:tcPr>
          <w:p w14:paraId="6FA37187" w14:textId="27DB498E" w:rsidR="00D52C86" w:rsidRPr="002C6FE3" w:rsidRDefault="00D52C86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="00B25B84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560" w:dyaOrig="320" w14:anchorId="71839C8F">
                <v:shape id="_x0000_i1034" type="#_x0000_t75" style="width:78pt;height:15.5pt" o:ole="">
                  <v:imagedata r:id="rId26" o:title=""/>
                </v:shape>
                <o:OLEObject Type="Embed" ProgID="Equation.DSMT4" ShapeID="_x0000_i1034" DrawAspect="Content" ObjectID="_1822541029" r:id="rId27"/>
              </w:object>
            </w:r>
            <w:r w:rsidR="006D1283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</w:tbl>
    <w:p w14:paraId="29742E78" w14:textId="668C8115" w:rsidR="00D52C86" w:rsidRPr="002C6FE3" w:rsidRDefault="0031138F" w:rsidP="00BB071C">
      <w:pPr>
        <w:spacing w:before="100" w:after="100" w:line="240" w:lineRule="auto"/>
        <w:ind w:left="720" w:firstLine="720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C6FE3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(0,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</w:rPr>
        <w:t>2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5điểm)</w:t>
      </w:r>
      <w:r w:rsidRPr="002C6FE3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362A0" w:rsidRPr="002C6FE3">
        <w:rPr>
          <w:rFonts w:ascii="Times New Roman" w:eastAsia="Times New Roman" w:hAnsi="Times New Roman" w:cs="Times New Roman"/>
          <w:sz w:val="28"/>
          <w:szCs w:val="28"/>
        </w:rPr>
        <w:t>Cho số a =</w:t>
      </w:r>
      <w:r w:rsidR="00C2485B" w:rsidRPr="002C6FE3">
        <w:rPr>
          <w:rFonts w:ascii="Times New Roman" w:eastAsia="Times New Roman" w:hAnsi="Times New Roman" w:cs="Times New Roman"/>
          <w:sz w:val="28"/>
          <w:szCs w:val="28"/>
        </w:rPr>
        <w:t xml:space="preserve"> 5 </w:t>
      </w:r>
      <w:r w:rsidR="00581941" w:rsidRPr="002C6FE3">
        <w:rPr>
          <w:rFonts w:ascii="Times New Roman" w:eastAsia="Times New Roman" w:hAnsi="Times New Roman" w:cs="Times New Roman"/>
          <w:sz w:val="28"/>
          <w:szCs w:val="28"/>
        </w:rPr>
        <w:t>0</w:t>
      </w:r>
      <w:r w:rsidR="002362A0" w:rsidRPr="002C6FE3">
        <w:rPr>
          <w:rFonts w:ascii="Times New Roman" w:eastAsia="Times New Roman" w:hAnsi="Times New Roman" w:cs="Times New Roman"/>
          <w:sz w:val="28"/>
          <w:szCs w:val="28"/>
        </w:rPr>
        <w:t>37</w:t>
      </w:r>
      <w:r w:rsidR="00581941" w:rsidRPr="002C6FE3">
        <w:rPr>
          <w:rFonts w:ascii="Times New Roman" w:eastAsia="Times New Roman" w:hAnsi="Times New Roman" w:cs="Times New Roman"/>
          <w:sz w:val="28"/>
          <w:szCs w:val="28"/>
        </w:rPr>
        <w:t xml:space="preserve"> giá trị của số a bằng</w:t>
      </w:r>
      <w:r w:rsidR="001D70BA" w:rsidRPr="002C6FE3">
        <w:rPr>
          <w:rFonts w:ascii="Times New Roman" w:eastAsia="Times New Roman" w:hAnsi="Times New Roman" w:cs="Times New Roman"/>
          <w:sz w:val="28"/>
          <w:szCs w:val="28"/>
        </w:rPr>
        <w:t>:</w:t>
      </w:r>
      <w:r w:rsidR="002362A0" w:rsidRPr="002C6FE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tbl>
      <w:tblPr>
        <w:tblW w:w="0" w:type="auto"/>
        <w:tblInd w:w="817" w:type="dxa"/>
        <w:tblLayout w:type="fixed"/>
        <w:tblLook w:val="01E0" w:firstRow="1" w:lastRow="1" w:firstColumn="1" w:lastColumn="1" w:noHBand="0" w:noVBand="0"/>
      </w:tblPr>
      <w:tblGrid>
        <w:gridCol w:w="4536"/>
        <w:gridCol w:w="4536"/>
      </w:tblGrid>
      <w:tr w:rsidR="00124328" w:rsidRPr="002C6FE3" w14:paraId="3C2C763E" w14:textId="77777777" w:rsidTr="00124328">
        <w:tc>
          <w:tcPr>
            <w:tcW w:w="4536" w:type="dxa"/>
          </w:tcPr>
          <w:p w14:paraId="0259151E" w14:textId="247D1818" w:rsidR="00124328" w:rsidRPr="002C6FE3" w:rsidRDefault="008C69C8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="00FC39DB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 = </w:t>
            </w:r>
            <w:r w:rsidR="00124328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5.100 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+  0</w:t>
            </w:r>
            <w:r w:rsidR="00124328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3.10 + 7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14:paraId="3348FA08" w14:textId="79E7DBF5" w:rsidR="008C69C8" w:rsidRPr="002C6FE3" w:rsidRDefault="008C69C8" w:rsidP="005D273C">
            <w:pPr>
              <w:spacing w:before="100" w:after="10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FC39DB"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a = </w:t>
            </w:r>
            <w:r w:rsidR="00F02B73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.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FC39DB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00 + 3.10 + 7.</w:t>
            </w:r>
          </w:p>
        </w:tc>
        <w:tc>
          <w:tcPr>
            <w:tcW w:w="4536" w:type="dxa"/>
          </w:tcPr>
          <w:p w14:paraId="5E407C90" w14:textId="58C442BF" w:rsidR="00124328" w:rsidRPr="002C6FE3" w:rsidRDefault="00124328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.</w:t>
            </w:r>
            <w:r w:rsidR="00FC39DB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 =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AA76F5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.1000 + 3.10</w:t>
            </w:r>
            <w:r w:rsidR="00DA577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0</w:t>
            </w:r>
            <w:r w:rsidR="00AA76F5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7.</w:t>
            </w:r>
            <w:r w:rsidR="00DA577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  <w:r w:rsidR="008C6AD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14:paraId="545E2E8B" w14:textId="7C418DBF" w:rsidR="00124328" w:rsidRPr="002C6FE3" w:rsidRDefault="00124328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="00FC39DB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 = 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.1000 + 0.100 + 3.10 + 7</w:t>
            </w:r>
            <w:r w:rsidR="008C6AD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</w:tbl>
    <w:p w14:paraId="42C88F1B" w14:textId="7B7E4570" w:rsidR="00FC2CA0" w:rsidRPr="002C6FE3" w:rsidRDefault="00FC2CA0" w:rsidP="00BB071C">
      <w:pPr>
        <w:spacing w:before="100" w:after="10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5 </w:t>
      </w:r>
      <w:r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Pr="002C6FE3">
        <w:rPr>
          <w:rFonts w:ascii="Times New Roman" w:eastAsia="Calibri" w:hAnsi="Times New Roman" w:cs="Times New Roman"/>
          <w:sz w:val="28"/>
          <w:szCs w:val="28"/>
        </w:rPr>
        <w:t>: Trong các tập hợp sau</w:t>
      </w:r>
      <w:r w:rsidR="008C3EAA" w:rsidRPr="002C6FE3">
        <w:rPr>
          <w:rFonts w:ascii="Times New Roman" w:eastAsia="Calibri" w:hAnsi="Times New Roman" w:cs="Times New Roman"/>
          <w:sz w:val="28"/>
          <w:szCs w:val="28"/>
        </w:rPr>
        <w:t>, tập hợp nào</w:t>
      </w:r>
      <w:r w:rsidR="00706933" w:rsidRPr="002C6FE3">
        <w:rPr>
          <w:rFonts w:ascii="Times New Roman" w:eastAsia="Calibri" w:hAnsi="Times New Roman" w:cs="Times New Roman"/>
          <w:sz w:val="28"/>
          <w:szCs w:val="28"/>
        </w:rPr>
        <w:t xml:space="preserve"> có</w:t>
      </w:r>
      <w:r w:rsidR="008C3EAA" w:rsidRPr="002C6FE3">
        <w:rPr>
          <w:rFonts w:ascii="Times New Roman" w:eastAsia="Calibri" w:hAnsi="Times New Roman" w:cs="Times New Roman"/>
          <w:sz w:val="28"/>
          <w:szCs w:val="28"/>
        </w:rPr>
        <w:t xml:space="preserve"> tất cả các số đều chia hết cho 5</w:t>
      </w:r>
      <w:r w:rsidR="00706933" w:rsidRPr="002C6FE3">
        <w:rPr>
          <w:rFonts w:ascii="Times New Roman" w:eastAsia="Calibri" w:hAnsi="Times New Roman" w:cs="Times New Roman"/>
          <w:sz w:val="28"/>
          <w:szCs w:val="28"/>
        </w:rPr>
        <w:t>?</w:t>
      </w:r>
    </w:p>
    <w:tbl>
      <w:tblPr>
        <w:tblW w:w="0" w:type="auto"/>
        <w:tblInd w:w="817" w:type="dxa"/>
        <w:tblLayout w:type="fixed"/>
        <w:tblLook w:val="01E0" w:firstRow="1" w:lastRow="1" w:firstColumn="1" w:lastColumn="1" w:noHBand="0" w:noVBand="0"/>
      </w:tblPr>
      <w:tblGrid>
        <w:gridCol w:w="4536"/>
        <w:gridCol w:w="4536"/>
      </w:tblGrid>
      <w:tr w:rsidR="008C3EAA" w:rsidRPr="002C6FE3" w14:paraId="01842CEA" w14:textId="77777777" w:rsidTr="00924196">
        <w:trPr>
          <w:trHeight w:val="306"/>
        </w:trPr>
        <w:tc>
          <w:tcPr>
            <w:tcW w:w="4536" w:type="dxa"/>
          </w:tcPr>
          <w:p w14:paraId="0252F513" w14:textId="17415DDA" w:rsidR="008C3EAA" w:rsidRDefault="008C3EAA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="00BB10A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20" w:dyaOrig="320" w14:anchorId="264DF1C8">
                <v:shape id="_x0000_i1035" type="#_x0000_t75" style="width:71.5pt;height:15.5pt" o:ole="">
                  <v:imagedata r:id="rId28" o:title=""/>
                </v:shape>
                <o:OLEObject Type="Embed" ProgID="Equation.DSMT4" ShapeID="_x0000_i1035" DrawAspect="Content" ObjectID="_1822541030" r:id="rId29"/>
              </w:object>
            </w:r>
          </w:p>
          <w:p w14:paraId="43907AF2" w14:textId="3D59E42D" w:rsidR="008C3EAA" w:rsidRPr="00BB10A5" w:rsidRDefault="00924196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BB10A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00" w:dyaOrig="320" w14:anchorId="486A46C5">
                <v:shape id="_x0000_i1036" type="#_x0000_t75" style="width:69.5pt;height:15.5pt" o:ole="">
                  <v:imagedata r:id="rId30" o:title=""/>
                </v:shape>
                <o:OLEObject Type="Embed" ProgID="Equation.DSMT4" ShapeID="_x0000_i1036" DrawAspect="Content" ObjectID="_1822541031" r:id="rId31"/>
              </w:object>
            </w:r>
          </w:p>
        </w:tc>
        <w:tc>
          <w:tcPr>
            <w:tcW w:w="4536" w:type="dxa"/>
          </w:tcPr>
          <w:p w14:paraId="1BA511E5" w14:textId="77777777" w:rsidR="00AB558A" w:rsidRPr="002C6FE3" w:rsidRDefault="008C3EAA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. </w:t>
            </w:r>
            <w:r w:rsidR="00BB10A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00" w:dyaOrig="320" w14:anchorId="673218C1">
                <v:shape id="_x0000_i1037" type="#_x0000_t75" style="width:79.5pt;height:15.5pt" o:ole="">
                  <v:imagedata r:id="rId32" o:title=""/>
                </v:shape>
                <o:OLEObject Type="Embed" ProgID="Equation.DSMT4" ShapeID="_x0000_i1037" DrawAspect="Content" ObjectID="_1822541032" r:id="rId33"/>
              </w:object>
            </w:r>
          </w:p>
          <w:p w14:paraId="036980F0" w14:textId="15A37CFC" w:rsidR="008C3EAA" w:rsidRPr="002C6FE3" w:rsidRDefault="008C3EAA" w:rsidP="005D273C">
            <w:pPr>
              <w:spacing w:before="100" w:after="10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="00BB10A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40" w:dyaOrig="320" w14:anchorId="7B981D28">
                <v:shape id="_x0000_i1038" type="#_x0000_t75" style="width:82pt;height:15.5pt" o:ole="">
                  <v:imagedata r:id="rId34" o:title=""/>
                </v:shape>
                <o:OLEObject Type="Embed" ProgID="Equation.DSMT4" ShapeID="_x0000_i1038" DrawAspect="Content" ObjectID="_1822541033" r:id="rId35"/>
              </w:object>
            </w:r>
          </w:p>
        </w:tc>
      </w:tr>
    </w:tbl>
    <w:p w14:paraId="73261804" w14:textId="1D6C02AE" w:rsidR="00D50F14" w:rsidRPr="002C6FE3" w:rsidRDefault="00D50F14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6 </w:t>
      </w:r>
      <w:r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>Số chia hết cho 9 là</w:t>
      </w:r>
      <w:r w:rsidR="006352C2"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410"/>
        <w:gridCol w:w="2268"/>
        <w:gridCol w:w="1984"/>
      </w:tblGrid>
      <w:tr w:rsidR="00D50F14" w:rsidRPr="002C6FE3" w14:paraId="1FF71D24" w14:textId="77777777" w:rsidTr="0041752E">
        <w:tc>
          <w:tcPr>
            <w:tcW w:w="2410" w:type="dxa"/>
          </w:tcPr>
          <w:p w14:paraId="17744106" w14:textId="08214524" w:rsidR="00D50F14" w:rsidRPr="002C6FE3" w:rsidRDefault="00D50F1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="00347E1E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12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2410" w:type="dxa"/>
          </w:tcPr>
          <w:p w14:paraId="61EF487D" w14:textId="243BE5C8" w:rsidR="00D50F14" w:rsidRPr="002C6FE3" w:rsidRDefault="00D50F1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. 396</w:t>
            </w:r>
            <w:r w:rsidR="00347E1E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268" w:type="dxa"/>
          </w:tcPr>
          <w:p w14:paraId="33BCBDED" w14:textId="5731DC01" w:rsidR="00D50F14" w:rsidRPr="002C6FE3" w:rsidRDefault="00D50F1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. </w:t>
            </w:r>
            <w:r w:rsidR="00347E1E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30.</w:t>
            </w:r>
          </w:p>
        </w:tc>
        <w:tc>
          <w:tcPr>
            <w:tcW w:w="1984" w:type="dxa"/>
          </w:tcPr>
          <w:p w14:paraId="6ACEF0C1" w14:textId="77777777" w:rsidR="00D50F14" w:rsidRPr="002C6FE3" w:rsidRDefault="00D50F1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D. 660.</w:t>
            </w:r>
          </w:p>
        </w:tc>
      </w:tr>
    </w:tbl>
    <w:p w14:paraId="69ADA8FB" w14:textId="0C6EC7CA" w:rsidR="005743C0" w:rsidRPr="002C6FE3" w:rsidRDefault="005743C0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</w:t>
      </w:r>
      <w:r w:rsidR="006352C2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7</w:t>
      </w: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>Số vừa chia hết cho 3 vừa chia hết cho 5 là</w:t>
      </w:r>
      <w:r w:rsidR="00080460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410"/>
        <w:gridCol w:w="2268"/>
        <w:gridCol w:w="1984"/>
      </w:tblGrid>
      <w:tr w:rsidR="005743C0" w:rsidRPr="002C6FE3" w14:paraId="67CBCF4B" w14:textId="77777777" w:rsidTr="0041752E">
        <w:tc>
          <w:tcPr>
            <w:tcW w:w="2410" w:type="dxa"/>
          </w:tcPr>
          <w:p w14:paraId="46389580" w14:textId="6E30089A" w:rsidR="005743C0" w:rsidRPr="002C6FE3" w:rsidRDefault="005743C0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="005D592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="006525D8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2410" w:type="dxa"/>
          </w:tcPr>
          <w:p w14:paraId="03CC340F" w14:textId="4C8873AF" w:rsidR="005743C0" w:rsidRPr="002C6FE3" w:rsidRDefault="002C2DFB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. 13</w:t>
            </w:r>
            <w:r w:rsidR="005743C0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="005D592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268" w:type="dxa"/>
          </w:tcPr>
          <w:p w14:paraId="4BF5CDC9" w14:textId="77777777" w:rsidR="005743C0" w:rsidRPr="002C6FE3" w:rsidRDefault="005743C0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C. 230.</w:t>
            </w:r>
          </w:p>
        </w:tc>
        <w:tc>
          <w:tcPr>
            <w:tcW w:w="1984" w:type="dxa"/>
          </w:tcPr>
          <w:p w14:paraId="2FE4638C" w14:textId="75D6371A" w:rsidR="005743C0" w:rsidRPr="002C6FE3" w:rsidRDefault="005743C0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D. 9</w:t>
            </w:r>
            <w:r w:rsidR="005D5929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0.</w:t>
            </w:r>
          </w:p>
        </w:tc>
      </w:tr>
    </w:tbl>
    <w:p w14:paraId="4C7F55C3" w14:textId="27D3E57B" w:rsidR="00176776" w:rsidRPr="005D273C" w:rsidRDefault="005743C0" w:rsidP="005D5929">
      <w:pPr>
        <w:spacing w:before="120" w:after="12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BB071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6352C2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 8</w:t>
      </w:r>
      <w:r w:rsidR="00176776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="00176776"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="00176776"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445AFC" w:rsidRPr="002C6FE3">
        <w:rPr>
          <w:rFonts w:ascii="Times New Roman" w:eastAsia="Calibri" w:hAnsi="Times New Roman" w:cs="Times New Roman"/>
          <w:sz w:val="28"/>
          <w:szCs w:val="28"/>
        </w:rPr>
        <w:t>Cho t</w:t>
      </w:r>
      <w:r w:rsidR="00176776" w:rsidRPr="002C6FE3">
        <w:rPr>
          <w:rFonts w:ascii="Times New Roman" w:eastAsia="Calibri" w:hAnsi="Times New Roman" w:cs="Times New Roman"/>
          <w:sz w:val="28"/>
          <w:szCs w:val="28"/>
        </w:rPr>
        <w:t>ổ</w:t>
      </w:r>
      <w:r w:rsidR="00445AFC" w:rsidRPr="002C6FE3">
        <w:rPr>
          <w:rFonts w:ascii="Times New Roman" w:eastAsia="Calibri" w:hAnsi="Times New Roman" w:cs="Times New Roman"/>
          <w:sz w:val="28"/>
          <w:szCs w:val="28"/>
        </w:rPr>
        <w:t xml:space="preserve">ng </w:t>
      </w:r>
      <w:r w:rsidR="00D72FD8" w:rsidRPr="002C6FE3">
        <w:rPr>
          <w:rFonts w:ascii="Times New Roman" w:eastAsia="Calibri" w:hAnsi="Times New Roman" w:cs="Times New Roman"/>
          <w:sz w:val="28"/>
          <w:szCs w:val="28"/>
        </w:rPr>
        <w:t xml:space="preserve">sau: </w:t>
      </w:r>
      <w:r w:rsidR="00445AFC" w:rsidRPr="002C6FE3">
        <w:rPr>
          <w:rFonts w:ascii="Times New Roman" w:eastAsia="Calibri" w:hAnsi="Times New Roman" w:cs="Times New Roman"/>
          <w:sz w:val="28"/>
          <w:szCs w:val="28"/>
        </w:rPr>
        <w:t>54 + 66</w:t>
      </w:r>
      <w:r w:rsidR="00591F74" w:rsidRPr="002C6FE3">
        <w:rPr>
          <w:rFonts w:ascii="Times New Roman" w:eastAsia="Calibri" w:hAnsi="Times New Roman" w:cs="Times New Roman"/>
          <w:sz w:val="28"/>
          <w:szCs w:val="28"/>
        </w:rPr>
        <w:t xml:space="preserve"> + 18, kết luận nào sau đây là </w:t>
      </w:r>
      <w:r w:rsidR="00591F74" w:rsidRPr="007C3159">
        <w:rPr>
          <w:rFonts w:ascii="Times New Roman" w:eastAsia="Calibri" w:hAnsi="Times New Roman" w:cs="Times New Roman"/>
          <w:i/>
          <w:sz w:val="28"/>
          <w:szCs w:val="28"/>
        </w:rPr>
        <w:t>đúng</w:t>
      </w:r>
      <w:r w:rsidR="00591F74" w:rsidRPr="002C6FE3">
        <w:rPr>
          <w:rFonts w:ascii="Times New Roman" w:eastAsia="Calibri" w:hAnsi="Times New Roman" w:cs="Times New Roman"/>
          <w:sz w:val="28"/>
          <w:szCs w:val="28"/>
        </w:rPr>
        <w:t>?</w:t>
      </w:r>
    </w:p>
    <w:tbl>
      <w:tblPr>
        <w:tblW w:w="0" w:type="auto"/>
        <w:tblInd w:w="817" w:type="dxa"/>
        <w:tblLayout w:type="fixed"/>
        <w:tblLook w:val="01E0" w:firstRow="1" w:lastRow="1" w:firstColumn="1" w:lastColumn="1" w:noHBand="0" w:noVBand="0"/>
      </w:tblPr>
      <w:tblGrid>
        <w:gridCol w:w="4536"/>
        <w:gridCol w:w="4536"/>
      </w:tblGrid>
      <w:tr w:rsidR="00076925" w:rsidRPr="002C6FE3" w14:paraId="412AAD95" w14:textId="77777777" w:rsidTr="0041752E">
        <w:tc>
          <w:tcPr>
            <w:tcW w:w="4536" w:type="dxa"/>
          </w:tcPr>
          <w:p w14:paraId="669EFCE9" w14:textId="450440F3" w:rsidR="00076925" w:rsidRPr="002C6FE3" w:rsidRDefault="00076925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A. Tổng trên chia hết cho 2; 3; 9</w:t>
            </w:r>
            <w:r w:rsidR="008C150C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14:paraId="7C596DED" w14:textId="4F3C8E88" w:rsidR="00076925" w:rsidRPr="002C6FE3" w:rsidRDefault="00076925" w:rsidP="0041752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Tổng trên chia hết cho 2</w:t>
            </w:r>
            <w:r w:rsidR="008C150C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; 3.</w:t>
            </w:r>
          </w:p>
        </w:tc>
        <w:tc>
          <w:tcPr>
            <w:tcW w:w="4536" w:type="dxa"/>
          </w:tcPr>
          <w:p w14:paraId="0DDB23E6" w14:textId="5F6821A0" w:rsidR="00076925" w:rsidRPr="002C6FE3" w:rsidRDefault="00076925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. Tổng trên chia hết cho 2</w:t>
            </w:r>
            <w:r w:rsidR="00080460">
              <w:rPr>
                <w:rFonts w:ascii="Times New Roman" w:eastAsia="Calibri" w:hAnsi="Times New Roman" w:cs="Times New Roman"/>
                <w:sz w:val="28"/>
                <w:szCs w:val="28"/>
              </w:rPr>
              <w:t>; 5.</w:t>
            </w:r>
          </w:p>
          <w:p w14:paraId="2AFCD957" w14:textId="7F2DC8CD" w:rsidR="00076925" w:rsidRPr="002C6FE3" w:rsidRDefault="00076925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="008C150C"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Tổng trên chia hết cho 2; 3; 5; 9.</w:t>
            </w:r>
          </w:p>
        </w:tc>
      </w:tr>
    </w:tbl>
    <w:p w14:paraId="322BFD15" w14:textId="07176106" w:rsidR="006352C2" w:rsidRPr="002C6FE3" w:rsidRDefault="0057248A" w:rsidP="00831115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lastRenderedPageBreak/>
        <w:tab/>
      </w:r>
      <w:r w:rsidR="00BB071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EA5FA7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9 </w:t>
      </w:r>
      <w:r w:rsidR="00EA5FA7"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="00EA5FA7" w:rsidRPr="002C6FE3">
        <w:rPr>
          <w:rFonts w:ascii="Times New Roman" w:eastAsia="Calibri" w:hAnsi="Times New Roman" w:cs="Times New Roman"/>
          <w:sz w:val="28"/>
          <w:szCs w:val="28"/>
        </w:rPr>
        <w:t>: Tập hợp các số nguyên tố nhỏ</w:t>
      </w:r>
      <w:r w:rsidR="00BA3FA2" w:rsidRPr="002C6FE3">
        <w:rPr>
          <w:rFonts w:ascii="Times New Roman" w:eastAsia="Calibri" w:hAnsi="Times New Roman" w:cs="Times New Roman"/>
          <w:sz w:val="28"/>
          <w:szCs w:val="28"/>
        </w:rPr>
        <w:t xml:space="preserve"> hơn 1</w:t>
      </w:r>
      <w:r w:rsidR="00EA5FA7" w:rsidRPr="002C6FE3">
        <w:rPr>
          <w:rFonts w:ascii="Times New Roman" w:eastAsia="Calibri" w:hAnsi="Times New Roman" w:cs="Times New Roman"/>
          <w:sz w:val="28"/>
          <w:szCs w:val="28"/>
        </w:rPr>
        <w:t>0 là:</w:t>
      </w:r>
    </w:p>
    <w:tbl>
      <w:tblPr>
        <w:tblW w:w="0" w:type="auto"/>
        <w:tblInd w:w="817" w:type="dxa"/>
        <w:tblLayout w:type="fixed"/>
        <w:tblLook w:val="01E0" w:firstRow="1" w:lastRow="1" w:firstColumn="1" w:lastColumn="1" w:noHBand="0" w:noVBand="0"/>
      </w:tblPr>
      <w:tblGrid>
        <w:gridCol w:w="4536"/>
        <w:gridCol w:w="4536"/>
      </w:tblGrid>
      <w:tr w:rsidR="00EA5FA7" w:rsidRPr="002C6FE3" w14:paraId="160E18D1" w14:textId="77777777" w:rsidTr="0041752E">
        <w:tc>
          <w:tcPr>
            <w:tcW w:w="4536" w:type="dxa"/>
          </w:tcPr>
          <w:p w14:paraId="5775DB64" w14:textId="77777777" w:rsidR="00EA5FA7" w:rsidRPr="002C6FE3" w:rsidRDefault="00EA5FA7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. </w:t>
            </w:r>
            <w:r w:rsidR="00941907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219" w:dyaOrig="320" w14:anchorId="7F7B10B0">
                <v:shape id="_x0000_i1039" type="#_x0000_t75" style="width:61.5pt;height:15.5pt" o:ole="">
                  <v:imagedata r:id="rId36" o:title=""/>
                </v:shape>
                <o:OLEObject Type="Embed" ProgID="Equation.DSMT4" ShapeID="_x0000_i1039" DrawAspect="Content" ObjectID="_1822541034" r:id="rId37"/>
              </w:object>
            </w:r>
          </w:p>
          <w:p w14:paraId="5F6E6F48" w14:textId="3C1EB8DA" w:rsidR="00EA5FA7" w:rsidRPr="002C6FE3" w:rsidRDefault="00EA5FA7" w:rsidP="0041752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941907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60" w:dyaOrig="320" w14:anchorId="7D72E742">
                <v:shape id="_x0000_i1040" type="#_x0000_t75" style="width:73.5pt;height:15.5pt" o:ole="">
                  <v:imagedata r:id="rId38" o:title=""/>
                </v:shape>
                <o:OLEObject Type="Embed" ProgID="Equation.DSMT4" ShapeID="_x0000_i1040" DrawAspect="Content" ObjectID="_1822541035" r:id="rId39"/>
              </w:object>
            </w:r>
          </w:p>
        </w:tc>
        <w:tc>
          <w:tcPr>
            <w:tcW w:w="4536" w:type="dxa"/>
          </w:tcPr>
          <w:p w14:paraId="2AB002D6" w14:textId="3A44C4FB" w:rsidR="00EA5FA7" w:rsidRPr="002C6FE3" w:rsidRDefault="00EA5FA7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. </w:t>
            </w:r>
            <w:r w:rsidR="008A206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20" w:dyaOrig="320" w14:anchorId="52D7C245">
                <v:shape id="_x0000_i1041" type="#_x0000_t75" style="width:70.5pt;height:15.5pt" o:ole="">
                  <v:imagedata r:id="rId40" o:title=""/>
                </v:shape>
                <o:OLEObject Type="Embed" ProgID="Equation.DSMT4" ShapeID="_x0000_i1041" DrawAspect="Content" ObjectID="_1822541036" r:id="rId41"/>
              </w:object>
            </w:r>
          </w:p>
          <w:p w14:paraId="3D6991E0" w14:textId="33A89CF6" w:rsidR="00EA5FA7" w:rsidRPr="002C6FE3" w:rsidRDefault="00EA5FA7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D. </w:t>
            </w:r>
            <w:r w:rsidR="00941907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040" w:dyaOrig="320" w14:anchorId="16FE44F8">
                <v:shape id="_x0000_i1042" type="#_x0000_t75" style="width:51.5pt;height:15.5pt" o:ole="">
                  <v:imagedata r:id="rId42" o:title=""/>
                </v:shape>
                <o:OLEObject Type="Embed" ProgID="Equation.DSMT4" ShapeID="_x0000_i1042" DrawAspect="Content" ObjectID="_1822541037" r:id="rId43"/>
              </w:object>
            </w:r>
          </w:p>
        </w:tc>
      </w:tr>
    </w:tbl>
    <w:p w14:paraId="35DAC69E" w14:textId="2C3AC81D" w:rsidR="00EA5FA7" w:rsidRPr="002C6FE3" w:rsidRDefault="00EA5FA7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</w:t>
      </w:r>
      <w:r w:rsidR="00CE2769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10</w:t>
      </w: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CE2769"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Khẳng định nào sau đây là </w:t>
      </w:r>
      <w:r w:rsidR="00CE2769" w:rsidRPr="007C3159">
        <w:rPr>
          <w:rFonts w:ascii="Times New Roman" w:eastAsia="Calibri" w:hAnsi="Times New Roman" w:cs="Times New Roman"/>
          <w:i/>
          <w:sz w:val="28"/>
          <w:szCs w:val="28"/>
          <w:lang w:val="pt-BR"/>
        </w:rPr>
        <w:t>đúng</w:t>
      </w:r>
      <w:r w:rsidR="00CE2769"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>?</w:t>
      </w:r>
    </w:p>
    <w:tbl>
      <w:tblPr>
        <w:tblW w:w="0" w:type="auto"/>
        <w:tblInd w:w="817" w:type="dxa"/>
        <w:tblLayout w:type="fixed"/>
        <w:tblLook w:val="01E0" w:firstRow="1" w:lastRow="1" w:firstColumn="1" w:lastColumn="1" w:noHBand="0" w:noVBand="0"/>
      </w:tblPr>
      <w:tblGrid>
        <w:gridCol w:w="4536"/>
        <w:gridCol w:w="4536"/>
      </w:tblGrid>
      <w:tr w:rsidR="00CE2769" w:rsidRPr="00A45788" w14:paraId="7ECD0D5D" w14:textId="77777777" w:rsidTr="0041752E">
        <w:tc>
          <w:tcPr>
            <w:tcW w:w="4536" w:type="dxa"/>
          </w:tcPr>
          <w:p w14:paraId="2F21DAEA" w14:textId="7B176087" w:rsidR="00CE2769" w:rsidRPr="005D273C" w:rsidRDefault="00CE2769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A. Số 1 là số nguyên tố.</w:t>
            </w:r>
          </w:p>
          <w:p w14:paraId="40D8205E" w14:textId="22A08731" w:rsidR="00CE2769" w:rsidRPr="005D273C" w:rsidRDefault="00CE2769" w:rsidP="0041752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. </w:t>
            </w:r>
            <w:r w:rsidR="00744A91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Số 2 là số nguyên tố nhỏ nhất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4536" w:type="dxa"/>
          </w:tcPr>
          <w:p w14:paraId="3E5E9C6D" w14:textId="0918F5CD" w:rsidR="00CE2769" w:rsidRPr="005D273C" w:rsidRDefault="00CE2769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. Số 0 là một số nguyên tố.</w:t>
            </w:r>
          </w:p>
          <w:p w14:paraId="4EA3D91D" w14:textId="0BACE67D" w:rsidR="00CE2769" w:rsidRPr="005D273C" w:rsidRDefault="00CE2769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D. </w:t>
            </w:r>
            <w:r w:rsidR="00744A91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Số 1 và số 2 đều là hợp số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</w:tc>
      </w:tr>
    </w:tbl>
    <w:p w14:paraId="2C94807F" w14:textId="11ACE30D" w:rsidR="0041752E" w:rsidRPr="005D273C" w:rsidRDefault="0041752E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 xml:space="preserve">Câu 11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(0,25 điểm)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: Nhận xét nào sau đây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không đúng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</w:t>
      </w:r>
      <w:r w:rsidR="008B34E0"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>i hình vuông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>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4678"/>
        <w:gridCol w:w="4394"/>
      </w:tblGrid>
      <w:tr w:rsidR="0041752E" w:rsidRPr="00A45788" w14:paraId="09FD0575" w14:textId="77777777" w:rsidTr="0041752E">
        <w:tc>
          <w:tcPr>
            <w:tcW w:w="4678" w:type="dxa"/>
          </w:tcPr>
          <w:p w14:paraId="58125071" w14:textId="7B059F1E" w:rsidR="0041752E" w:rsidRPr="005D273C" w:rsidRDefault="00232A59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="002F2CE8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ốn</w:t>
            </w:r>
            <w:r w:rsidR="008B34E0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cạnh bằng nhau</w:t>
            </w:r>
            <w:r w:rsidR="0014250C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  <w:p w14:paraId="51A4E3C1" w14:textId="40169F7F" w:rsidR="0041752E" w:rsidRPr="005D273C" w:rsidRDefault="00D27123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C. Bốn góc không</w:t>
            </w:r>
            <w:r w:rsidR="00C51FE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41752E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ằng nhau.</w:t>
            </w:r>
          </w:p>
        </w:tc>
        <w:tc>
          <w:tcPr>
            <w:tcW w:w="4394" w:type="dxa"/>
          </w:tcPr>
          <w:p w14:paraId="3DC241C0" w14:textId="2B117E44" w:rsidR="0041752E" w:rsidRPr="005D273C" w:rsidRDefault="0041752E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. Hai đườ</w:t>
            </w:r>
            <w:r w:rsidR="002F2CE8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ng chéo bằng nhau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  <w:p w14:paraId="60612609" w14:textId="27DBCA2C" w:rsidR="0041752E" w:rsidRPr="005D273C" w:rsidRDefault="002F2CE8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D. Bốn góc bằn</w:t>
            </w:r>
            <w:r w:rsidR="00D27123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g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nhau</w:t>
            </w:r>
            <w:r w:rsidR="00D27123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và bằng </w:t>
            </w:r>
            <w:r w:rsidR="00D27123" w:rsidRPr="002C6FE3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80" w:dyaOrig="320" w14:anchorId="5D7ACB0A">
                <v:shape id="_x0000_i1043" type="#_x0000_t75" style="width:19pt;height:15.5pt" o:ole="">
                  <v:imagedata r:id="rId44" o:title=""/>
                </v:shape>
                <o:OLEObject Type="Embed" ProgID="Equation.DSMT4" ShapeID="_x0000_i1043" DrawAspect="Content" ObjectID="_1822541038" r:id="rId45"/>
              </w:object>
            </w:r>
            <w:r w:rsidR="0041752E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</w:tc>
      </w:tr>
    </w:tbl>
    <w:p w14:paraId="5C58C210" w14:textId="3B9E9AD7" w:rsidR="004738C2" w:rsidRPr="005D273C" w:rsidRDefault="004738C2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 xml:space="preserve">Câu 12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(0,25 điểm)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: Nhận xét nào sau đây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không đúng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hình lục giác đều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4678"/>
        <w:gridCol w:w="4394"/>
      </w:tblGrid>
      <w:tr w:rsidR="004738C2" w:rsidRPr="00A45788" w14:paraId="0AEE9B62" w14:textId="77777777" w:rsidTr="008C0F9B">
        <w:tc>
          <w:tcPr>
            <w:tcW w:w="4678" w:type="dxa"/>
          </w:tcPr>
          <w:p w14:paraId="5419BD2C" w14:textId="61106D3C" w:rsidR="004738C2" w:rsidRPr="005D273C" w:rsidRDefault="004738C2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A. </w:t>
            </w:r>
            <w:r w:rsidR="00FD11B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Tất cả các đường chéo 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ằng nhau</w:t>
            </w:r>
            <w:r w:rsidR="00FD11B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  <w:p w14:paraId="7A7B2742" w14:textId="0531932B" w:rsidR="004738C2" w:rsidRPr="005D273C" w:rsidRDefault="00FD11B2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C. Sáu cạnh</w:t>
            </w:r>
            <w:r w:rsidR="004738C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bằng nhau.</w:t>
            </w:r>
          </w:p>
        </w:tc>
        <w:tc>
          <w:tcPr>
            <w:tcW w:w="4394" w:type="dxa"/>
          </w:tcPr>
          <w:p w14:paraId="619E0CDB" w14:textId="1D391584" w:rsidR="004738C2" w:rsidRPr="005D273C" w:rsidRDefault="00171302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. Ba</w:t>
            </w:r>
            <w:r w:rsidR="004738C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đường chéo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chính</w:t>
            </w:r>
            <w:r w:rsidR="004738C2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bằng nhau.</w:t>
            </w:r>
          </w:p>
          <w:p w14:paraId="07600D65" w14:textId="5C07CFC9" w:rsidR="004738C2" w:rsidRPr="005D273C" w:rsidRDefault="004738C2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D</w:t>
            </w:r>
            <w:r w:rsidR="00C36663"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 Sáu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góc bằng nhau và bằng </w:t>
            </w:r>
            <w:r w:rsidR="00C36663" w:rsidRPr="002C6FE3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80" w:dyaOrig="320" w14:anchorId="07C6452F">
                <v:shape id="_x0000_i1044" type="#_x0000_t75" style="width:24pt;height:15.5pt" o:ole="">
                  <v:imagedata r:id="rId46" o:title=""/>
                </v:shape>
                <o:OLEObject Type="Embed" ProgID="Equation.DSMT4" ShapeID="_x0000_i1044" DrawAspect="Content" ObjectID="_1822541039" r:id="rId47"/>
              </w:objec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</w:tc>
      </w:tr>
    </w:tbl>
    <w:p w14:paraId="02C34B7A" w14:textId="64639909" w:rsidR="006756E7" w:rsidRPr="005D273C" w:rsidRDefault="006756E7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 xml:space="preserve">Câu 13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(0,25 điểm)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: Nhận xét nào sau đây </w:t>
      </w:r>
      <w:r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không đúng</w:t>
      </w: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hình chữ nhật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4678"/>
        <w:gridCol w:w="4394"/>
      </w:tblGrid>
      <w:tr w:rsidR="006756E7" w:rsidRPr="00A45788" w14:paraId="166702B3" w14:textId="77777777" w:rsidTr="008C0F9B">
        <w:tc>
          <w:tcPr>
            <w:tcW w:w="4678" w:type="dxa"/>
          </w:tcPr>
          <w:p w14:paraId="193343F1" w14:textId="77777777" w:rsidR="006756E7" w:rsidRPr="005D273C" w:rsidRDefault="006756E7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A. Hai đường chéo bằng nhau.</w:t>
            </w:r>
          </w:p>
          <w:p w14:paraId="5EC22601" w14:textId="77777777" w:rsidR="006756E7" w:rsidRPr="005D273C" w:rsidRDefault="006756E7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C. Các cạnh đối bằng nhau.</w:t>
            </w:r>
          </w:p>
        </w:tc>
        <w:tc>
          <w:tcPr>
            <w:tcW w:w="4394" w:type="dxa"/>
          </w:tcPr>
          <w:p w14:paraId="5938E0B5" w14:textId="77777777" w:rsidR="006756E7" w:rsidRPr="005D273C" w:rsidRDefault="006756E7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. Hai đường chéo vuông góc.</w:t>
            </w:r>
          </w:p>
          <w:p w14:paraId="7611729E" w14:textId="77777777" w:rsidR="006756E7" w:rsidRPr="005D273C" w:rsidRDefault="006756E7" w:rsidP="008C0F9B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D. Bốn góc bằng nhau và bằng 90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.</w:t>
            </w:r>
          </w:p>
        </w:tc>
      </w:tr>
    </w:tbl>
    <w:p w14:paraId="2DD9F610" w14:textId="43E1E671" w:rsidR="00323484" w:rsidRPr="005D273C" w:rsidRDefault="00BB2CE4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>Câu 14</w:t>
      </w:r>
      <w:r w:rsidR="00323484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pt-BR"/>
        </w:rPr>
        <w:t xml:space="preserve"> </w:t>
      </w:r>
      <w:r w:rsidR="00323484"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(0,25 điểm)</w:t>
      </w:r>
      <w:r w:rsidR="00323484"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: Nhận xét nào sau đây </w:t>
      </w:r>
      <w:r w:rsidR="00323484" w:rsidRPr="005D273C">
        <w:rPr>
          <w:rFonts w:ascii="Times New Roman" w:eastAsia="Calibri" w:hAnsi="Times New Roman" w:cs="Times New Roman"/>
          <w:i/>
          <w:sz w:val="28"/>
          <w:szCs w:val="28"/>
          <w:lang w:val="pt-BR"/>
        </w:rPr>
        <w:t>không đúng</w:t>
      </w:r>
      <w:r w:rsidR="00323484"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với hình thoi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4678"/>
        <w:gridCol w:w="4394"/>
      </w:tblGrid>
      <w:tr w:rsidR="00323484" w:rsidRPr="002C6FE3" w14:paraId="628B43C2" w14:textId="77777777" w:rsidTr="0041752E">
        <w:tc>
          <w:tcPr>
            <w:tcW w:w="4678" w:type="dxa"/>
          </w:tcPr>
          <w:p w14:paraId="1DC1805B" w14:textId="77777777" w:rsidR="00323484" w:rsidRPr="005D273C" w:rsidRDefault="0032348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A. Hai đường chéo bằng nhau.</w:t>
            </w:r>
          </w:p>
          <w:p w14:paraId="2365F3E9" w14:textId="77777777" w:rsidR="00323484" w:rsidRPr="005D273C" w:rsidRDefault="0032348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C. Các cạnh đối bằng nhau.</w:t>
            </w:r>
          </w:p>
        </w:tc>
        <w:tc>
          <w:tcPr>
            <w:tcW w:w="4394" w:type="dxa"/>
          </w:tcPr>
          <w:p w14:paraId="194AE4C0" w14:textId="77777777" w:rsidR="00323484" w:rsidRPr="005D273C" w:rsidRDefault="0032348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5D273C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B. Hai đường chéo vuông góc.</w:t>
            </w:r>
          </w:p>
          <w:p w14:paraId="69364894" w14:textId="77777777" w:rsidR="00323484" w:rsidRPr="002C6FE3" w:rsidRDefault="00323484" w:rsidP="0041752E">
            <w:pPr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D. Các cạnh đối song song.</w:t>
            </w:r>
          </w:p>
        </w:tc>
      </w:tr>
    </w:tbl>
    <w:p w14:paraId="3D457306" w14:textId="26F1E5A5" w:rsidR="00831115" w:rsidRPr="002C6FE3" w:rsidRDefault="00C569D8" w:rsidP="00202EC0">
      <w:pPr>
        <w:spacing w:after="0" w:line="33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B071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ab/>
      </w:r>
      <w:r w:rsidR="00A60D4C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âu 15</w:t>
      </w:r>
      <w:r w:rsidR="00DC270F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 </w:t>
      </w:r>
      <w:r w:rsidR="00DC270F"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="00DC270F"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831115" w:rsidRPr="002C6FE3">
        <w:rPr>
          <w:rFonts w:ascii="Times New Roman" w:eastAsia="Times New Roman" w:hAnsi="Times New Roman" w:cs="Times New Roman"/>
          <w:sz w:val="28"/>
          <w:szCs w:val="28"/>
        </w:rPr>
        <w:t xml:space="preserve">Khẳng định nào sau đây là </w:t>
      </w:r>
      <w:r w:rsidR="007F0E87" w:rsidRPr="002C6FE3">
        <w:rPr>
          <w:rFonts w:ascii="Times New Roman" w:eastAsia="Calibri" w:hAnsi="Times New Roman" w:cs="Times New Roman"/>
          <w:i/>
          <w:sz w:val="28"/>
          <w:szCs w:val="28"/>
        </w:rPr>
        <w:t>không đúng?</w:t>
      </w:r>
    </w:p>
    <w:p w14:paraId="2C5A6EF8" w14:textId="5941572A" w:rsidR="00831115" w:rsidRPr="002C6FE3" w:rsidRDefault="00831115" w:rsidP="00831115">
      <w:pPr>
        <w:spacing w:after="0" w:line="33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sz w:val="28"/>
          <w:szCs w:val="28"/>
        </w:rPr>
        <w:tab/>
      </w:r>
      <w:r w:rsidR="00C569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>A. Trong hình thoi các góc đối không bằng nhau.</w:t>
      </w:r>
    </w:p>
    <w:p w14:paraId="245FE601" w14:textId="3AB9D5D4" w:rsidR="00831115" w:rsidRPr="002C6FE3" w:rsidRDefault="00831115" w:rsidP="00831115">
      <w:pPr>
        <w:spacing w:after="0" w:line="33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sz w:val="28"/>
          <w:szCs w:val="28"/>
        </w:rPr>
        <w:tab/>
      </w:r>
      <w:r w:rsidR="00C569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>B. Hai góc kề một đáy của hình thang cân bằng nhau.</w:t>
      </w:r>
    </w:p>
    <w:p w14:paraId="0E0779E6" w14:textId="064CEB41" w:rsidR="00831115" w:rsidRPr="002C6FE3" w:rsidRDefault="00831115" w:rsidP="00831115">
      <w:pPr>
        <w:spacing w:after="0" w:line="33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sz w:val="28"/>
          <w:szCs w:val="28"/>
        </w:rPr>
        <w:tab/>
      </w:r>
      <w:r w:rsidR="00C569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>C. Trong hình chữ nhật hai đường chéo cắt nhau tại trung điểm của mỗi đường.</w:t>
      </w:r>
    </w:p>
    <w:p w14:paraId="4FDC359C" w14:textId="4FE9C9CB" w:rsidR="00831115" w:rsidRPr="002C6FE3" w:rsidRDefault="00831115" w:rsidP="00831115">
      <w:pPr>
        <w:spacing w:after="0" w:line="33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sz w:val="28"/>
          <w:szCs w:val="28"/>
        </w:rPr>
        <w:tab/>
      </w:r>
      <w:r w:rsidR="00C569D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>D. Hai đường chéo của hình vuông bằng nhau.</w:t>
      </w:r>
    </w:p>
    <w:p w14:paraId="4E017F55" w14:textId="0B8AD8EB" w:rsidR="00831115" w:rsidRPr="002C6FE3" w:rsidRDefault="00831115" w:rsidP="00831115">
      <w:pPr>
        <w:spacing w:after="0" w:line="33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</w:r>
      <w:r w:rsidR="00BB071C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</w:r>
      <w:r w:rsidR="007F0E87" w:rsidRPr="005D273C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 xml:space="preserve">Câu 16 </w:t>
      </w:r>
      <w:r w:rsidR="007F0E87" w:rsidRPr="002C6FE3">
        <w:rPr>
          <w:rFonts w:ascii="Times New Roman" w:eastAsia="Calibri" w:hAnsi="Times New Roman" w:cs="Times New Roman"/>
          <w:i/>
          <w:sz w:val="28"/>
          <w:szCs w:val="28"/>
        </w:rPr>
        <w:t>(0,25 điểm)</w:t>
      </w:r>
      <w:r w:rsidR="00526923" w:rsidRPr="002C6FE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 xml:space="preserve">Khẳng định nào sau đây là </w:t>
      </w:r>
      <w:r w:rsidRPr="001117F5">
        <w:rPr>
          <w:rFonts w:ascii="Times New Roman" w:eastAsia="Times New Roman" w:hAnsi="Times New Roman" w:cs="Times New Roman"/>
          <w:i/>
          <w:sz w:val="28"/>
          <w:szCs w:val="28"/>
        </w:rPr>
        <w:t>đúng</w:t>
      </w:r>
      <w:r w:rsidR="00C67029" w:rsidRPr="002C6FE3">
        <w:rPr>
          <w:rFonts w:ascii="Times New Roman" w:eastAsia="Times New Roman" w:hAnsi="Times New Roman" w:cs="Times New Roman"/>
          <w:sz w:val="28"/>
          <w:szCs w:val="28"/>
        </w:rPr>
        <w:t xml:space="preserve"> khi nói về hình thang cân</w:t>
      </w:r>
      <w:r w:rsidRPr="002C6FE3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</w:tblGrid>
      <w:tr w:rsidR="00526923" w:rsidRPr="002C6FE3" w14:paraId="310B1FA5" w14:textId="77777777" w:rsidTr="005B7EDD">
        <w:tc>
          <w:tcPr>
            <w:tcW w:w="8080" w:type="dxa"/>
          </w:tcPr>
          <w:p w14:paraId="63139A72" w14:textId="2C379B64" w:rsidR="00526923" w:rsidRPr="009C0BF4" w:rsidRDefault="009C0BF4" w:rsidP="009C0BF4">
            <w:pPr>
              <w:spacing w:line="33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.</w:t>
            </w:r>
            <w:r w:rsidR="006C619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A124C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Trong một</w:t>
            </w:r>
            <w:r w:rsidR="00526923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ình thang cân hai đáy bằng nhau</w:t>
            </w:r>
            <w:r w:rsidR="00EA124C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7D22D9DF" w14:textId="6C511102" w:rsidR="00526923" w:rsidRPr="009C0BF4" w:rsidRDefault="009C0BF4" w:rsidP="009C0BF4">
            <w:pPr>
              <w:spacing w:line="33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.</w:t>
            </w:r>
            <w:r w:rsidR="006C619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EA124C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Trong một h</w:t>
            </w:r>
            <w:r w:rsidR="00C67029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ình thang cân các góc bằng nhau</w:t>
            </w:r>
            <w:r w:rsidR="00526923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C3C6FD3" w14:textId="7D067714" w:rsidR="00526923" w:rsidRPr="009C0BF4" w:rsidRDefault="009C0BF4" w:rsidP="009C0BF4">
            <w:pPr>
              <w:spacing w:line="33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.</w:t>
            </w:r>
            <w:r w:rsidR="006C6194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EA124C" w:rsidRPr="009C0BF4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rong hình thang cân các cạnh bằng nhau</w:t>
            </w:r>
            <w:r w:rsidR="00526923" w:rsidRPr="009C0BF4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14:paraId="706393F1" w14:textId="7C13361E" w:rsidR="00526923" w:rsidRPr="009C0BF4" w:rsidRDefault="009C0BF4" w:rsidP="009C0BF4">
            <w:pPr>
              <w:spacing w:line="33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.</w:t>
            </w:r>
            <w:r w:rsidR="006C619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5B7EDD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>Trong một hình thang cân hai góc kề một đáy bằng nhau</w:t>
            </w:r>
            <w:r w:rsidR="00526923" w:rsidRPr="009C0BF4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  <w:r w:rsidR="00526923" w:rsidRPr="009C0BF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</w:tc>
      </w:tr>
    </w:tbl>
    <w:p w14:paraId="3426C178" w14:textId="68B0556F" w:rsidR="00831115" w:rsidRPr="002C6FE3" w:rsidRDefault="00C569D8" w:rsidP="00E51C5E">
      <w:pPr>
        <w:spacing w:before="120"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B071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="00831115"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II. TỰ LUẬN </w:t>
      </w:r>
      <w:r w:rsidR="007F0E87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(6</w:t>
      </w:r>
      <w:r w:rsidR="00831115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,0 điểm)</w:t>
      </w:r>
    </w:p>
    <w:p w14:paraId="26B9D47C" w14:textId="4FCA67A7" w:rsidR="00F36748" w:rsidRPr="002C6FE3" w:rsidRDefault="00831115" w:rsidP="00E51C5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ab/>
      </w:r>
      <w:r w:rsidR="00C569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B071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Câu 1 </w:t>
      </w:r>
      <w:r w:rsidR="00F36748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(2</w:t>
      </w:r>
      <w:r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,0 điểm)</w:t>
      </w:r>
      <w:r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: </w:t>
      </w:r>
    </w:p>
    <w:p w14:paraId="4DD8D583" w14:textId="60400EFA" w:rsidR="00831115" w:rsidRPr="002C6FE3" w:rsidRDefault="00F36748" w:rsidP="00BB071C">
      <w:pPr>
        <w:spacing w:before="120" w:after="120" w:line="240" w:lineRule="auto"/>
        <w:ind w:left="720" w:firstLine="720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</w:t>
      </w:r>
      <w:r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. </w:t>
      </w:r>
      <w:r w:rsidR="00831115"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>Tìm x, biết:</w:t>
      </w:r>
    </w:p>
    <w:p w14:paraId="1283CFEB" w14:textId="0D43B9D0" w:rsidR="00831115" w:rsidRPr="002C6FE3" w:rsidRDefault="00831115" w:rsidP="00E51C5E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C6FE3">
        <w:rPr>
          <w:rFonts w:ascii="Times New Roman" w:eastAsia="Calibri" w:hAnsi="Times New Roman" w:cs="Times New Roman"/>
          <w:sz w:val="28"/>
          <w:szCs w:val="28"/>
        </w:rPr>
        <w:tab/>
      </w:r>
      <w:r w:rsidR="00BB071C">
        <w:rPr>
          <w:rFonts w:ascii="Times New Roman" w:eastAsia="Calibri" w:hAnsi="Times New Roman" w:cs="Times New Roman"/>
          <w:sz w:val="28"/>
          <w:szCs w:val="28"/>
        </w:rPr>
        <w:tab/>
      </w:r>
      <w:r w:rsidRPr="002C6FE3">
        <w:rPr>
          <w:rFonts w:ascii="Times New Roman" w:eastAsia="Calibri" w:hAnsi="Times New Roman" w:cs="Times New Roman"/>
          <w:sz w:val="28"/>
          <w:szCs w:val="28"/>
        </w:rPr>
        <w:t>a) x - 3</w:t>
      </w:r>
      <w:r w:rsidR="001117F5">
        <w:rPr>
          <w:rFonts w:ascii="Times New Roman" w:eastAsia="Calibri" w:hAnsi="Times New Roman" w:cs="Times New Roman"/>
          <w:sz w:val="28"/>
          <w:szCs w:val="28"/>
        </w:rPr>
        <w:t>5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 = 10</w:t>
      </w:r>
      <w:r w:rsidR="001117F5">
        <w:rPr>
          <w:rFonts w:ascii="Times New Roman" w:eastAsia="Calibri" w:hAnsi="Times New Roman" w:cs="Times New Roman"/>
          <w:sz w:val="28"/>
          <w:szCs w:val="28"/>
        </w:rPr>
        <w:t>1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b) x + 4</w:t>
      </w:r>
      <w:r w:rsidR="001117F5">
        <w:rPr>
          <w:rFonts w:ascii="Times New Roman" w:eastAsia="Calibri" w:hAnsi="Times New Roman" w:cs="Times New Roman"/>
          <w:sz w:val="28"/>
          <w:szCs w:val="28"/>
        </w:rPr>
        <w:t>7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1117F5">
        <w:rPr>
          <w:rFonts w:ascii="Times New Roman" w:eastAsia="Calibri" w:hAnsi="Times New Roman" w:cs="Times New Roman"/>
          <w:sz w:val="28"/>
          <w:szCs w:val="28"/>
        </w:rPr>
        <w:t>2</w:t>
      </w:r>
      <w:r w:rsidRPr="002C6FE3">
        <w:rPr>
          <w:rFonts w:ascii="Times New Roman" w:eastAsia="Calibri" w:hAnsi="Times New Roman" w:cs="Times New Roman"/>
          <w:sz w:val="28"/>
          <w:szCs w:val="28"/>
        </w:rPr>
        <w:t xml:space="preserve">38            </w:t>
      </w:r>
    </w:p>
    <w:p w14:paraId="65CC2F3A" w14:textId="05579D8C" w:rsidR="00831115" w:rsidRPr="005D273C" w:rsidRDefault="00831115" w:rsidP="00E51C5E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="00BB071C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="00F36748" w:rsidRPr="005D273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2. </w:t>
      </w:r>
      <w:r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>Thực hiệ</w:t>
      </w:r>
      <w:r w:rsidR="00604E0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n </w:t>
      </w:r>
      <w:r w:rsidR="00202E7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các </w:t>
      </w:r>
      <w:r w:rsidR="00604E02">
        <w:rPr>
          <w:rFonts w:ascii="Times New Roman" w:eastAsia="Calibri" w:hAnsi="Times New Roman" w:cs="Times New Roman"/>
          <w:sz w:val="28"/>
          <w:szCs w:val="28"/>
          <w:lang w:val="fr-FR"/>
        </w:rPr>
        <w:t>phép tính</w:t>
      </w:r>
      <w:r w:rsidR="00202E7E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sau :</w:t>
      </w:r>
    </w:p>
    <w:p w14:paraId="653CC180" w14:textId="7A3C0BA5" w:rsidR="00831115" w:rsidRPr="002C6FE3" w:rsidRDefault="00761C2D" w:rsidP="00E51C5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perscript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ab/>
        <w:t xml:space="preserve"> </w:t>
      </w:r>
      <w:r w:rsidR="00BB071C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a) 8 . 75</w:t>
      </w:r>
      <w:r w:rsidR="00202E7E">
        <w:rPr>
          <w:rFonts w:ascii="Times New Roman" w:eastAsia="Calibri" w:hAnsi="Times New Roman" w:cs="Times New Roman"/>
          <w:sz w:val="28"/>
          <w:szCs w:val="28"/>
          <w:lang w:val="fr-FR"/>
        </w:rPr>
        <w:t>5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+ 2</w:t>
      </w:r>
      <w:r w:rsidR="00ED02F9">
        <w:rPr>
          <w:rFonts w:ascii="Times New Roman" w:eastAsia="Calibri" w:hAnsi="Times New Roman" w:cs="Times New Roman"/>
          <w:sz w:val="28"/>
          <w:szCs w:val="28"/>
          <w:lang w:val="fr-FR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5 . 8 </w:t>
      </w:r>
      <w:r w:rsidR="00831115" w:rsidRPr="002C6FE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 w:rsidR="00DA2930"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                            b) </w:t>
      </w:r>
      <w:r w:rsidR="00DA2930" w:rsidRPr="002C6FE3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2720" w:dyaOrig="360" w14:anchorId="4406AC1B">
          <v:shape id="_x0000_i1045" type="#_x0000_t75" style="width:135.5pt;height:18pt" o:ole="">
            <v:imagedata r:id="rId48" o:title=""/>
          </v:shape>
          <o:OLEObject Type="Embed" ProgID="Equation.DSMT4" ShapeID="_x0000_i1045" DrawAspect="Content" ObjectID="_1822541040" r:id="rId49"/>
        </w:object>
      </w:r>
      <w:r w:rsidR="00D12AE0"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F36748" w:rsidRPr="002C6FE3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</w:p>
    <w:p w14:paraId="6451F226" w14:textId="22F753D3" w:rsidR="00CA13C8" w:rsidRPr="002C6FE3" w:rsidRDefault="00831115" w:rsidP="00E51C5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2C6FE3">
        <w:rPr>
          <w:rFonts w:ascii="Times New Roman" w:eastAsia="Calibri" w:hAnsi="Times New Roman" w:cs="Times New Roman"/>
          <w:sz w:val="28"/>
          <w:szCs w:val="28"/>
        </w:rPr>
        <w:tab/>
      </w:r>
      <w:r w:rsidR="00BB071C">
        <w:rPr>
          <w:rFonts w:ascii="Times New Roman" w:eastAsia="Calibri" w:hAnsi="Times New Roman" w:cs="Times New Roman"/>
          <w:sz w:val="28"/>
          <w:szCs w:val="28"/>
        </w:rPr>
        <w:tab/>
      </w:r>
      <w:r w:rsidR="009C753F"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2</w:t>
      </w: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CA13C8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(2,0</w:t>
      </w:r>
      <w:r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 xml:space="preserve"> điểm)</w:t>
      </w:r>
      <w:r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:</w:t>
      </w:r>
    </w:p>
    <w:p w14:paraId="66D827E2" w14:textId="65611D66" w:rsidR="00831115" w:rsidRPr="002C6FE3" w:rsidRDefault="0052678E" w:rsidP="0052678E">
      <w:pPr>
        <w:pStyle w:val="ListParagraph"/>
        <w:spacing w:before="120" w:after="120" w:line="240" w:lineRule="auto"/>
        <w:ind w:left="1080" w:firstLine="36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1. </w:t>
      </w:r>
      <w:r w:rsidR="00831115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ìm</w:t>
      </w:r>
      <w:r w:rsidR="001B11D5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ước chung của 6 và 8.</w:t>
      </w:r>
    </w:p>
    <w:p w14:paraId="5063809E" w14:textId="6C8A9751" w:rsidR="00CA13C8" w:rsidRPr="002C6FE3" w:rsidRDefault="0052678E" w:rsidP="0052678E">
      <w:pPr>
        <w:pStyle w:val="ListParagraph"/>
        <w:spacing w:before="120" w:after="120" w:line="240" w:lineRule="auto"/>
        <w:ind w:left="1080" w:firstLine="36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CA13C8" w:rsidRPr="002C6FE3">
        <w:rPr>
          <w:rFonts w:ascii="Times New Roman" w:eastAsia="Calibri" w:hAnsi="Times New Roman" w:cs="Times New Roman"/>
          <w:sz w:val="28"/>
          <w:szCs w:val="28"/>
        </w:rPr>
        <w:t>Tìm số tự</w:t>
      </w:r>
      <w:r w:rsidR="00210691">
        <w:rPr>
          <w:rFonts w:ascii="Times New Roman" w:eastAsia="Calibri" w:hAnsi="Times New Roman" w:cs="Times New Roman"/>
          <w:sz w:val="28"/>
          <w:szCs w:val="28"/>
        </w:rPr>
        <w:t xml:space="preserve"> nhiên a</w:t>
      </w:r>
      <w:r w:rsidR="00CA13C8" w:rsidRPr="002C6FE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36F3F" w:rsidRPr="002C6FE3">
        <w:rPr>
          <w:rFonts w:ascii="Times New Roman" w:eastAsia="Calibri" w:hAnsi="Times New Roman" w:cs="Times New Roman"/>
          <w:sz w:val="28"/>
          <w:szCs w:val="28"/>
        </w:rPr>
        <w:t>nhỏ nhấ</w:t>
      </w:r>
      <w:r w:rsidR="00210691">
        <w:rPr>
          <w:rFonts w:ascii="Times New Roman" w:eastAsia="Calibri" w:hAnsi="Times New Roman" w:cs="Times New Roman"/>
          <w:sz w:val="28"/>
          <w:szCs w:val="28"/>
        </w:rPr>
        <w:t>t sao cho a</w:t>
      </w:r>
      <w:r w:rsidR="00136F3F" w:rsidRPr="002C6FE3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⋮</m:t>
        </m:r>
      </m:oMath>
      <w:r w:rsidR="00136F3F" w:rsidRPr="002C6FE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83C26" w:rsidRPr="002C6FE3">
        <w:rPr>
          <w:rFonts w:ascii="Times New Roman" w:eastAsia="Calibri" w:hAnsi="Times New Roman" w:cs="Times New Roman"/>
          <w:sz w:val="28"/>
          <w:szCs w:val="28"/>
        </w:rPr>
        <w:t xml:space="preserve">12 và </w:t>
      </w:r>
      <w:r w:rsidR="00210691">
        <w:rPr>
          <w:rFonts w:ascii="Times New Roman" w:eastAsia="Calibri" w:hAnsi="Times New Roman" w:cs="Times New Roman"/>
          <w:sz w:val="28"/>
          <w:szCs w:val="28"/>
        </w:rPr>
        <w:t>a</w:t>
      </w:r>
      <w:r w:rsidR="00250AC5" w:rsidRPr="002C6FE3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⋮</m:t>
        </m:r>
      </m:oMath>
      <w:r w:rsidR="00250AC5" w:rsidRPr="002C6FE3">
        <w:rPr>
          <w:rFonts w:ascii="Times New Roman" w:eastAsia="Calibri" w:hAnsi="Times New Roman" w:cs="Times New Roman"/>
          <w:sz w:val="28"/>
          <w:szCs w:val="28"/>
        </w:rPr>
        <w:t xml:space="preserve"> 40.</w:t>
      </w:r>
    </w:p>
    <w:p w14:paraId="5A9AE2C8" w14:textId="74CE532C" w:rsidR="004B06BE" w:rsidRPr="002C6FE3" w:rsidRDefault="009C753F" w:rsidP="00E51C5E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="0052678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ab/>
      </w:r>
      <w:r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3</w:t>
      </w:r>
      <w:r w:rsidR="00831115" w:rsidRPr="002C6FE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250AC5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>(1,0</w:t>
      </w:r>
      <w:r w:rsidR="00831115" w:rsidRPr="002C6FE3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</w:rPr>
        <w:t xml:space="preserve"> điểm)</w:t>
      </w:r>
      <w:r w:rsidR="00831115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: </w:t>
      </w:r>
      <w:r w:rsidR="00A0635B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Một hình chữ nhật có chiều dài bằng 24 m, chiều rộng bằng</w:t>
      </w:r>
      <w:r w:rsidR="004B06BE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="004B06BE" w:rsidRPr="002C6FE3">
        <w:rPr>
          <w:rFonts w:ascii="Times New Roman" w:eastAsia="Times New Roman" w:hAnsi="Times New Roman" w:cs="Times New Roman"/>
          <w:bCs/>
          <w:color w:val="000000"/>
          <w:position w:val="-24"/>
          <w:sz w:val="28"/>
          <w:szCs w:val="28"/>
        </w:rPr>
        <w:object w:dxaOrig="240" w:dyaOrig="620" w14:anchorId="6CE7B819">
          <v:shape id="_x0000_i1046" type="#_x0000_t75" style="width:12pt;height:31pt" o:ole="">
            <v:imagedata r:id="rId50" o:title=""/>
          </v:shape>
          <o:OLEObject Type="Embed" ProgID="Equation.DSMT4" ShapeID="_x0000_i1046" DrawAspect="Content" ObjectID="_1822541041" r:id="rId51"/>
        </w:object>
      </w:r>
      <w:r w:rsidR="004B06BE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chiều dài.</w:t>
      </w:r>
      <w:r w:rsidR="00A0635B" w:rsidRPr="002C6FE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="004B06BE" w:rsidRPr="002C6FE3">
        <w:rPr>
          <w:rFonts w:ascii="Times New Roman" w:eastAsia="Calibri" w:hAnsi="Times New Roman" w:cs="Times New Roman"/>
          <w:sz w:val="28"/>
          <w:szCs w:val="28"/>
          <w:lang w:val="pt-BR"/>
        </w:rPr>
        <w:t>Tính chu vi và diện tích của hình chữ nhật đó.</w:t>
      </w:r>
    </w:p>
    <w:p w14:paraId="5D5E2977" w14:textId="3C2D9E6D" w:rsidR="00831115" w:rsidRPr="005D273C" w:rsidRDefault="009C753F" w:rsidP="0052678E">
      <w:pPr>
        <w:spacing w:before="120" w:after="120" w:line="240" w:lineRule="auto"/>
        <w:ind w:left="720" w:firstLine="72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</w:pPr>
      <w:r w:rsidRPr="005D273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>Câu 4</w:t>
      </w:r>
      <w:r w:rsidR="00831115" w:rsidRPr="005D273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pt-BR"/>
        </w:rPr>
        <w:t xml:space="preserve"> </w:t>
      </w:r>
      <w:r w:rsidRPr="005D273C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val="pt-BR"/>
        </w:rPr>
        <w:t>(1</w:t>
      </w:r>
      <w:r w:rsidR="00831115" w:rsidRPr="005D273C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val="pt-BR"/>
        </w:rPr>
        <w:t>,0 điểm)</w:t>
      </w:r>
      <w:r w:rsidR="00831115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: </w:t>
      </w:r>
      <w:r w:rsidR="00336290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>Có 90 bút</w:t>
      </w:r>
      <w:r w:rsidR="00E35B47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bi</w:t>
      </w:r>
      <w:r w:rsidR="00F07940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và 100 quyển vở được</w:t>
      </w:r>
      <w:r w:rsidR="00336290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 xml:space="preserve"> thưởng đều cho một số học sinh</w:t>
      </w:r>
      <w:r w:rsidR="00E35B47" w:rsidRPr="005D273C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pt-BR"/>
        </w:rPr>
        <w:t>, còn lại 18 bút bi và 4 quyển vở không đủ chia đều. Tính số học sinh được thưởng.</w:t>
      </w:r>
    </w:p>
    <w:p w14:paraId="1F870E83" w14:textId="77777777" w:rsidR="0052678E" w:rsidRDefault="00831115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5D273C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  <w:r w:rsidR="0052678E">
        <w:rPr>
          <w:rFonts w:ascii="Times New Roman" w:eastAsia="Calibri" w:hAnsi="Times New Roman" w:cs="Times New Roman"/>
          <w:sz w:val="28"/>
          <w:szCs w:val="28"/>
          <w:lang w:val="pt-BR"/>
        </w:rPr>
        <w:tab/>
      </w:r>
    </w:p>
    <w:p w14:paraId="2A7320DC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76EDE4A5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C7F75A5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E31442F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75F5F13C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369CE720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1BB72576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0F983CEF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144C00DB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4B7C93DA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4DFFBA3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1091BF56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F01444E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CCE3D72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0DBA2102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E6DF8A2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27E21E5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4AD2B0CA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7C178AFA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4158B6AF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A62357C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252D2D7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6BA983D3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01DFE42E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371FFECC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3F33325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FE291E1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tbl>
      <w:tblPr>
        <w:tblW w:w="10774" w:type="dxa"/>
        <w:tblInd w:w="-34" w:type="dxa"/>
        <w:tblLook w:val="01E0" w:firstRow="1" w:lastRow="1" w:firstColumn="1" w:lastColumn="1" w:noHBand="0" w:noVBand="0"/>
      </w:tblPr>
      <w:tblGrid>
        <w:gridCol w:w="3828"/>
        <w:gridCol w:w="6946"/>
      </w:tblGrid>
      <w:tr w:rsidR="005E329D" w14:paraId="3A4BDF28" w14:textId="77777777" w:rsidTr="005E329D">
        <w:trPr>
          <w:trHeight w:val="1078"/>
        </w:trPr>
        <w:tc>
          <w:tcPr>
            <w:tcW w:w="3828" w:type="dxa"/>
          </w:tcPr>
          <w:p w14:paraId="4165B8CB" w14:textId="62B85992" w:rsidR="005E329D" w:rsidRPr="005E329D" w:rsidRDefault="005E329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5E329D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lastRenderedPageBreak/>
              <w:t xml:space="preserve">   UBND </w:t>
            </w:r>
            <w:r w:rsidRPr="005E329D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XÃ</w:t>
            </w:r>
            <w:r w:rsidRPr="005E329D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BẮC QUANG</w:t>
            </w:r>
          </w:p>
          <w:p w14:paraId="766F2CCB" w14:textId="4627354E" w:rsidR="005E329D" w:rsidRPr="005E329D" w:rsidRDefault="005E32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 w:rsidRPr="005E329D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717A6C5" wp14:editId="1019BAFD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168275</wp:posOffset>
                      </wp:positionV>
                      <wp:extent cx="1416050" cy="0"/>
                      <wp:effectExtent l="0" t="0" r="0" b="0"/>
                      <wp:wrapNone/>
                      <wp:docPr id="12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60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E5A0C5" id="Straight Arrow Connector 4" o:spid="_x0000_s1026" type="#_x0000_t32" style="position:absolute;margin-left:30.55pt;margin-top:13.25pt;width:111.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"/>
                  </w:pict>
                </mc:Fallback>
              </mc:AlternateContent>
            </w:r>
            <w:r w:rsidRPr="005E329D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TRƯỜNG THCS NGUYỄN HUỆ</w:t>
            </w:r>
          </w:p>
          <w:p w14:paraId="22165AEA" w14:textId="77777777" w:rsidR="005E329D" w:rsidRPr="005E329D" w:rsidRDefault="005E329D">
            <w:pPr>
              <w:spacing w:after="0" w:line="240" w:lineRule="auto"/>
              <w:ind w:left="-392" w:firstLine="392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6946" w:type="dxa"/>
            <w:hideMark/>
          </w:tcPr>
          <w:p w14:paraId="4EAA7D87" w14:textId="1BD36CF8" w:rsidR="005E329D" w:rsidRPr="005E329D" w:rsidRDefault="005E32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 </w:t>
            </w:r>
            <w:r w:rsidRPr="005E329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HƯỚNG DẪN CHẤM KIỂM TRA, ĐÁNH GIÁ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GIỮ</w:t>
            </w:r>
            <w:r w:rsidRPr="005E329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KỲ I</w:t>
            </w:r>
          </w:p>
          <w:p w14:paraId="7D9E788F" w14:textId="44BEB667" w:rsidR="005E329D" w:rsidRPr="005E329D" w:rsidRDefault="005E32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5E329D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  <w:r w:rsidRPr="005E329D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- 202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438401F5" w14:textId="77777777" w:rsidR="005E329D" w:rsidRPr="005E329D" w:rsidRDefault="005E329D">
            <w:pPr>
              <w:spacing w:after="0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E329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Môn: Toán 6</w:t>
            </w:r>
          </w:p>
        </w:tc>
      </w:tr>
    </w:tbl>
    <w:p w14:paraId="71C98255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5C44996E" w14:textId="77777777" w:rsidR="0052678E" w:rsidRDefault="0052678E" w:rsidP="005F2F47">
      <w:pPr>
        <w:spacing w:before="120" w:after="12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14:paraId="275CF18D" w14:textId="72FAEC3D" w:rsidR="00202EC0" w:rsidRPr="002C6FE3" w:rsidRDefault="00202EC0" w:rsidP="0052678E">
      <w:pPr>
        <w:spacing w:before="120" w:after="120" w:line="240" w:lineRule="auto"/>
        <w:ind w:left="720" w:firstLine="72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. TRẮC NGHIỆM 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4,0 điểm)</w:t>
      </w:r>
      <w:r w:rsidRPr="002C6FE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Mỗi ý đúng cho 0,25 điểm</w:t>
      </w:r>
    </w:p>
    <w:tbl>
      <w:tblPr>
        <w:tblW w:w="9888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6"/>
        <w:gridCol w:w="520"/>
        <w:gridCol w:w="524"/>
        <w:gridCol w:w="512"/>
        <w:gridCol w:w="521"/>
        <w:gridCol w:w="525"/>
        <w:gridCol w:w="513"/>
        <w:gridCol w:w="525"/>
        <w:gridCol w:w="513"/>
        <w:gridCol w:w="513"/>
        <w:gridCol w:w="602"/>
        <w:gridCol w:w="602"/>
        <w:gridCol w:w="595"/>
        <w:gridCol w:w="595"/>
        <w:gridCol w:w="535"/>
        <w:gridCol w:w="595"/>
        <w:gridCol w:w="602"/>
      </w:tblGrid>
      <w:tr w:rsidR="00202EC0" w:rsidRPr="002C6FE3" w14:paraId="401C2E84" w14:textId="77777777" w:rsidTr="008C0F9B">
        <w:tc>
          <w:tcPr>
            <w:tcW w:w="1096" w:type="dxa"/>
            <w:vAlign w:val="center"/>
          </w:tcPr>
          <w:p w14:paraId="33AB66A5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520" w:type="dxa"/>
            <w:vAlign w:val="center"/>
          </w:tcPr>
          <w:p w14:paraId="518D992A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524" w:type="dxa"/>
            <w:vAlign w:val="center"/>
          </w:tcPr>
          <w:p w14:paraId="4039B633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512" w:type="dxa"/>
            <w:vAlign w:val="center"/>
          </w:tcPr>
          <w:p w14:paraId="010FA97C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521" w:type="dxa"/>
            <w:vAlign w:val="center"/>
          </w:tcPr>
          <w:p w14:paraId="50E59D30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525" w:type="dxa"/>
            <w:vAlign w:val="center"/>
          </w:tcPr>
          <w:p w14:paraId="13CC1B8C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513" w:type="dxa"/>
            <w:vAlign w:val="center"/>
          </w:tcPr>
          <w:p w14:paraId="18499863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525" w:type="dxa"/>
            <w:vAlign w:val="center"/>
          </w:tcPr>
          <w:p w14:paraId="5A67CF3A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513" w:type="dxa"/>
            <w:vAlign w:val="center"/>
          </w:tcPr>
          <w:p w14:paraId="5B85C5ED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513" w:type="dxa"/>
          </w:tcPr>
          <w:p w14:paraId="3606F77B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602" w:type="dxa"/>
          </w:tcPr>
          <w:p w14:paraId="4450F01E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602" w:type="dxa"/>
          </w:tcPr>
          <w:p w14:paraId="70187ED8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595" w:type="dxa"/>
          </w:tcPr>
          <w:p w14:paraId="76C71D66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595" w:type="dxa"/>
          </w:tcPr>
          <w:p w14:paraId="4FBFD8B3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3</w:t>
            </w:r>
          </w:p>
        </w:tc>
        <w:tc>
          <w:tcPr>
            <w:tcW w:w="535" w:type="dxa"/>
          </w:tcPr>
          <w:p w14:paraId="0DE9349B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595" w:type="dxa"/>
          </w:tcPr>
          <w:p w14:paraId="4693CF29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5</w:t>
            </w:r>
          </w:p>
        </w:tc>
        <w:tc>
          <w:tcPr>
            <w:tcW w:w="602" w:type="dxa"/>
          </w:tcPr>
          <w:p w14:paraId="2F7F4238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16</w:t>
            </w:r>
          </w:p>
        </w:tc>
      </w:tr>
      <w:tr w:rsidR="00202EC0" w:rsidRPr="002C6FE3" w14:paraId="218BAE84" w14:textId="77777777" w:rsidTr="008C0F9B">
        <w:tc>
          <w:tcPr>
            <w:tcW w:w="1096" w:type="dxa"/>
            <w:vAlign w:val="center"/>
          </w:tcPr>
          <w:p w14:paraId="1431656F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520" w:type="dxa"/>
            <w:vAlign w:val="center"/>
          </w:tcPr>
          <w:p w14:paraId="460D00E1" w14:textId="09714A92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24" w:type="dxa"/>
            <w:vAlign w:val="center"/>
          </w:tcPr>
          <w:p w14:paraId="7BE7A25C" w14:textId="5DC1862A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512" w:type="dxa"/>
            <w:vAlign w:val="center"/>
          </w:tcPr>
          <w:p w14:paraId="004C8F79" w14:textId="422EF78D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521" w:type="dxa"/>
            <w:vAlign w:val="center"/>
          </w:tcPr>
          <w:p w14:paraId="1428C597" w14:textId="6F45E593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525" w:type="dxa"/>
            <w:vAlign w:val="center"/>
          </w:tcPr>
          <w:p w14:paraId="7B30E0E9" w14:textId="7B8ED2D9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13" w:type="dxa"/>
            <w:vAlign w:val="center"/>
          </w:tcPr>
          <w:p w14:paraId="1D31358D" w14:textId="6079674F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525" w:type="dxa"/>
            <w:vAlign w:val="center"/>
          </w:tcPr>
          <w:p w14:paraId="03E0254A" w14:textId="57AD2242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513" w:type="dxa"/>
            <w:vAlign w:val="center"/>
          </w:tcPr>
          <w:p w14:paraId="49032ACD" w14:textId="59F7880F" w:rsidR="00202EC0" w:rsidRPr="002C6FE3" w:rsidRDefault="004B6EE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13" w:type="dxa"/>
          </w:tcPr>
          <w:p w14:paraId="198DC6AD" w14:textId="1DF325B1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02" w:type="dxa"/>
          </w:tcPr>
          <w:p w14:paraId="6F0BAA45" w14:textId="6BA66B23" w:rsidR="00202EC0" w:rsidRPr="002C6FE3" w:rsidRDefault="008C0F9B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602" w:type="dxa"/>
          </w:tcPr>
          <w:p w14:paraId="2D900796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95" w:type="dxa"/>
          </w:tcPr>
          <w:p w14:paraId="097FDC56" w14:textId="17CC6B2D" w:rsidR="00202EC0" w:rsidRPr="002C6FE3" w:rsidRDefault="001F6D76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595" w:type="dxa"/>
          </w:tcPr>
          <w:p w14:paraId="093496BA" w14:textId="77777777" w:rsidR="00202EC0" w:rsidRPr="002C6FE3" w:rsidRDefault="00202EC0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535" w:type="dxa"/>
          </w:tcPr>
          <w:p w14:paraId="41871BFC" w14:textId="77777777" w:rsidR="00202EC0" w:rsidRPr="002C6FE3" w:rsidRDefault="00202EC0" w:rsidP="008C0F9B">
            <w:pPr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C6FE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595" w:type="dxa"/>
          </w:tcPr>
          <w:p w14:paraId="77497826" w14:textId="47F6ACFB" w:rsidR="00202EC0" w:rsidRPr="002C6FE3" w:rsidRDefault="001F6D76" w:rsidP="008C0F9B">
            <w:pPr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602" w:type="dxa"/>
          </w:tcPr>
          <w:p w14:paraId="58932F55" w14:textId="6DAD0838" w:rsidR="00202EC0" w:rsidRPr="002C6FE3" w:rsidRDefault="001F6D76" w:rsidP="008C0F9B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</w:tr>
    </w:tbl>
    <w:p w14:paraId="06B2C13E" w14:textId="4D8D22D7" w:rsidR="00202EC0" w:rsidRPr="002C6FE3" w:rsidRDefault="00202EC0" w:rsidP="00202EC0">
      <w:pPr>
        <w:spacing w:before="120" w:after="12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pt-BR"/>
        </w:rPr>
      </w:pPr>
      <w:r w:rsidRPr="002C6FE3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="0052678E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Pr="002C6FE3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. TỰ LUẬN </w:t>
      </w:r>
      <w:r w:rsidRPr="002C6FE3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6,0 điểm)</w:t>
      </w:r>
    </w:p>
    <w:tbl>
      <w:tblPr>
        <w:tblW w:w="9781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371"/>
        <w:gridCol w:w="1134"/>
      </w:tblGrid>
      <w:tr w:rsidR="00202EC0" w:rsidRPr="002C6FE3" w14:paraId="28EBEE70" w14:textId="77777777" w:rsidTr="00753C85">
        <w:tc>
          <w:tcPr>
            <w:tcW w:w="1276" w:type="dxa"/>
          </w:tcPr>
          <w:p w14:paraId="12AC1F59" w14:textId="77777777" w:rsidR="00202EC0" w:rsidRPr="002C6FE3" w:rsidRDefault="00202EC0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371" w:type="dxa"/>
          </w:tcPr>
          <w:p w14:paraId="703B592B" w14:textId="77777777" w:rsidR="00202EC0" w:rsidRPr="002C6FE3" w:rsidRDefault="00202EC0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34" w:type="dxa"/>
          </w:tcPr>
          <w:p w14:paraId="2FD8BD89" w14:textId="1448E03B" w:rsidR="00202EC0" w:rsidRPr="002C6FE3" w:rsidRDefault="006D684D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</w:t>
            </w:r>
            <w:r w:rsidR="00202EC0"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iểm</w:t>
            </w:r>
          </w:p>
        </w:tc>
      </w:tr>
      <w:tr w:rsidR="00D56982" w:rsidRPr="002C6FE3" w14:paraId="60C1DBC8" w14:textId="77777777" w:rsidTr="00753C85">
        <w:tc>
          <w:tcPr>
            <w:tcW w:w="1276" w:type="dxa"/>
            <w:vMerge w:val="restart"/>
          </w:tcPr>
          <w:p w14:paraId="7E2704F7" w14:textId="77777777" w:rsidR="00D56982" w:rsidRPr="002C6FE3" w:rsidRDefault="00D56982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âu 1 </w:t>
            </w:r>
          </w:p>
          <w:p w14:paraId="39F68678" w14:textId="6B7863ED" w:rsidR="00D56982" w:rsidRPr="002C6FE3" w:rsidRDefault="00D56982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(2,0 điểm)</w:t>
            </w:r>
          </w:p>
        </w:tc>
        <w:tc>
          <w:tcPr>
            <w:tcW w:w="7371" w:type="dxa"/>
          </w:tcPr>
          <w:p w14:paraId="185BC3CE" w14:textId="384E67EB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a) x - 3</w:t>
            </w:r>
            <w:r w:rsidR="00AD6A77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10</w:t>
            </w:r>
            <w:r w:rsidR="00AD6A77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  <w:p w14:paraId="61CA7D08" w14:textId="0262E7ED" w:rsidR="00D56982" w:rsidRPr="002C6FE3" w:rsidRDefault="00D56982" w:rsidP="00CE59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           x = 10</w:t>
            </w:r>
            <w:r w:rsidR="00AD6A7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 + 3</w:t>
            </w:r>
            <w:r w:rsidR="00AD6A7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4191847B" w14:textId="276815B0" w:rsidR="00D56982" w:rsidRPr="002C6FE3" w:rsidRDefault="00D56982" w:rsidP="00CE59CB">
            <w:pPr>
              <w:spacing w:after="0" w:line="240" w:lineRule="auto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           x = 13</w:t>
            </w:r>
            <w:r w:rsidR="00AD6A77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</w:t>
            </w:r>
          </w:p>
          <w:p w14:paraId="035CE79C" w14:textId="4AA2FC1F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14:paraId="2AA67763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67A1E674" w14:textId="04A9592F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7356B746" w14:textId="6FCF03E3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</w:tc>
      </w:tr>
      <w:tr w:rsidR="00D56982" w:rsidRPr="002C6FE3" w14:paraId="19008ED0" w14:textId="77777777" w:rsidTr="00753C85">
        <w:tc>
          <w:tcPr>
            <w:tcW w:w="1276" w:type="dxa"/>
            <w:vMerge/>
          </w:tcPr>
          <w:p w14:paraId="04DA1D9F" w14:textId="302B7B84" w:rsidR="00D56982" w:rsidRPr="002C6FE3" w:rsidRDefault="00D56982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</w:tcPr>
          <w:p w14:paraId="03ED83BF" w14:textId="262701EF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b) x + 4</w:t>
            </w:r>
            <w:r w:rsidR="00AD6A77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761C2D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</w:rPr>
              <w:t>38</w:t>
            </w:r>
          </w:p>
          <w:p w14:paraId="46D5F0AF" w14:textId="47C082E5" w:rsidR="00D56982" w:rsidRPr="002C6FE3" w:rsidRDefault="00D56982" w:rsidP="00CE59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 xml:space="preserve">          x  = </w:t>
            </w:r>
            <w:r w:rsidR="00A4578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2C6FE3">
              <w:rPr>
                <w:rFonts w:ascii="Times New Roman" w:hAnsi="Times New Roman" w:cs="Times New Roman"/>
                <w:sz w:val="28"/>
                <w:szCs w:val="28"/>
              </w:rPr>
              <w:t>38 – 4</w:t>
            </w:r>
            <w:r w:rsidR="00A4578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14:paraId="3EAF08AC" w14:textId="5F87EE03" w:rsidR="00D56982" w:rsidRPr="002C6FE3" w:rsidRDefault="00761C2D" w:rsidP="00CE59CB">
            <w:pPr>
              <w:spacing w:after="0" w:line="240" w:lineRule="auto"/>
              <w:rPr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x = 191</w:t>
            </w:r>
            <w:r w:rsidR="00D56982" w:rsidRPr="002C6FE3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14:paraId="624B3975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734AF987" w14:textId="73D514EC" w:rsidR="006D684D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2CA3CB13" w14:textId="77777777" w:rsidR="00D56982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5BEC72E4" w14:textId="50908C82" w:rsidR="00753C85" w:rsidRPr="00753C85" w:rsidRDefault="00753C85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D56982" w:rsidRPr="002C6FE3" w14:paraId="2EF50E14" w14:textId="77777777" w:rsidTr="00753C85">
        <w:trPr>
          <w:trHeight w:val="1430"/>
        </w:trPr>
        <w:tc>
          <w:tcPr>
            <w:tcW w:w="1276" w:type="dxa"/>
            <w:vMerge/>
          </w:tcPr>
          <w:p w14:paraId="5FFFA866" w14:textId="187F3195" w:rsidR="00D56982" w:rsidRPr="002C6FE3" w:rsidRDefault="00D56982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</w:tcPr>
          <w:p w14:paraId="56E5FDBD" w14:textId="11D0A980" w:rsidR="00D56982" w:rsidRPr="002C6FE3" w:rsidRDefault="00202E7E" w:rsidP="00235033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a) 8 . 7</w:t>
            </w:r>
            <w:r w:rsidR="00ED02F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5 + 2</w:t>
            </w:r>
            <w:r w:rsidR="00ED02F9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5 . 8 </w:t>
            </w:r>
          </w:p>
          <w:p w14:paraId="51EA9F77" w14:textId="501D49A2" w:rsidR="00D56982" w:rsidRPr="002C6FE3" w:rsidRDefault="00202E7E" w:rsidP="0023503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8. (7</w:t>
            </w:r>
            <w:r w:rsidR="00ED02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 + 2</w:t>
            </w:r>
            <w:r w:rsidR="00ED02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</w:t>
            </w:r>
            <w:r w:rsidR="00D56982" w:rsidRPr="002C6FE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14:paraId="6C23B73F" w14:textId="0E9EA159" w:rsidR="00D56982" w:rsidRPr="002C6FE3" w:rsidRDefault="00D56982" w:rsidP="0023503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8 . 100</w:t>
            </w:r>
            <w:r w:rsidR="00ED02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</w:p>
          <w:p w14:paraId="6DEC2AAB" w14:textId="0AB5DFAD" w:rsidR="00D56982" w:rsidRPr="002C6FE3" w:rsidRDefault="00D56982" w:rsidP="00235033">
            <w:pPr>
              <w:spacing w:after="0" w:line="240" w:lineRule="auto"/>
              <w:rPr>
                <w:position w:val="-10"/>
                <w:sz w:val="28"/>
                <w:szCs w:val="28"/>
              </w:rPr>
            </w:pPr>
            <w:r w:rsidRPr="002C6FE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8</w:t>
            </w:r>
            <w:r w:rsidR="00ED02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2C6FE3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0</w:t>
            </w:r>
            <w:r w:rsidR="00ED02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</w:t>
            </w:r>
            <w:r w:rsidRPr="002C6FE3">
              <w:rPr>
                <w:sz w:val="28"/>
                <w:szCs w:val="28"/>
                <w:lang w:val="nl-NL"/>
              </w:rPr>
              <w:t xml:space="preserve"> </w:t>
            </w:r>
            <w:r w:rsidR="00ED02F9">
              <w:rPr>
                <w:sz w:val="28"/>
                <w:szCs w:val="28"/>
                <w:lang w:val="fr-FR"/>
              </w:rPr>
              <w:t xml:space="preserve">                            </w:t>
            </w:r>
          </w:p>
        </w:tc>
        <w:tc>
          <w:tcPr>
            <w:tcW w:w="1134" w:type="dxa"/>
          </w:tcPr>
          <w:p w14:paraId="5F45CAEF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357A317B" w14:textId="2E5A7574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0ADC8351" w14:textId="77777777" w:rsidR="009741D2" w:rsidRPr="00753C85" w:rsidRDefault="009741D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182DC541" w14:textId="5F58B52F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</w:tc>
      </w:tr>
      <w:tr w:rsidR="00D56982" w:rsidRPr="002C6FE3" w14:paraId="73FA85FC" w14:textId="77777777" w:rsidTr="00753C85">
        <w:tc>
          <w:tcPr>
            <w:tcW w:w="1276" w:type="dxa"/>
            <w:vMerge/>
          </w:tcPr>
          <w:p w14:paraId="2518DF84" w14:textId="30F480FB" w:rsidR="00D56982" w:rsidRPr="002C6FE3" w:rsidRDefault="00D56982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</w:tcPr>
          <w:p w14:paraId="098808AF" w14:textId="77777777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</w:pPr>
            <w:r w:rsidRPr="002C6FE3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b)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object w:dxaOrig="2720" w:dyaOrig="360" w14:anchorId="3FE3434F">
                <v:shape id="_x0000_i1047" type="#_x0000_t75" style="width:135.5pt;height:18pt" o:ole="">
                  <v:imagedata r:id="rId48" o:title=""/>
                </v:shape>
                <o:OLEObject Type="Embed" ProgID="Equation.DSMT4" ShapeID="_x0000_i1047" DrawAspect="Content" ObjectID="_1822541042" r:id="rId52"/>
              </w:object>
            </w:r>
          </w:p>
          <w:p w14:paraId="64FBA8F9" w14:textId="7E800611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  </w:t>
            </w:r>
            <w:r w:rsidRPr="002C6FE3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</w:t>
            </w:r>
            <w:r w:rsidR="00F66366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object w:dxaOrig="2980" w:dyaOrig="320" w14:anchorId="74E59928">
                <v:shape id="_x0000_i1048" type="#_x0000_t75" style="width:148.5pt;height:15.5pt" o:ole="">
                  <v:imagedata r:id="rId53" o:title=""/>
                </v:shape>
                <o:OLEObject Type="Embed" ProgID="Equation.DSMT4" ShapeID="_x0000_i1048" DrawAspect="Content" ObjectID="_1822541043" r:id="rId54"/>
              </w:object>
            </w:r>
          </w:p>
          <w:p w14:paraId="35BE91C6" w14:textId="79C1FFCB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   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object w:dxaOrig="2920" w:dyaOrig="320" w14:anchorId="5CC1AD0B">
                <v:shape id="_x0000_i1049" type="#_x0000_t75" style="width:145.5pt;height:15.5pt" o:ole="">
                  <v:imagedata r:id="rId55" o:title=""/>
                </v:shape>
                <o:OLEObject Type="Embed" ProgID="Equation.DSMT4" ShapeID="_x0000_i1049" DrawAspect="Content" ObjectID="_1822541044" r:id="rId56"/>
              </w:object>
            </w:r>
          </w:p>
          <w:p w14:paraId="449E750A" w14:textId="77777777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  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object w:dxaOrig="2299" w:dyaOrig="320" w14:anchorId="0ED51C64">
                <v:shape id="_x0000_i1050" type="#_x0000_t75" style="width:114.5pt;height:15.5pt" o:ole="">
                  <v:imagedata r:id="rId57" o:title=""/>
                </v:shape>
                <o:OLEObject Type="Embed" ProgID="Equation.DSMT4" ShapeID="_x0000_i1050" DrawAspect="Content" ObjectID="_1822541045" r:id="rId58"/>
              </w:object>
            </w:r>
          </w:p>
          <w:p w14:paraId="21F903A1" w14:textId="0B962B3F" w:rsidR="00D56982" w:rsidRPr="002C6FE3" w:rsidRDefault="00D401BF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  </w:t>
            </w:r>
            <w:r w:rsidR="00E250EE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</w:t>
            </w:r>
            <w:r w:rsidR="00D56982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object w:dxaOrig="1359" w:dyaOrig="320" w14:anchorId="63D4AD80">
                <v:shape id="_x0000_i1051" type="#_x0000_t75" style="width:67.5pt;height:15.5pt" o:ole="">
                  <v:imagedata r:id="rId59" o:title=""/>
                </v:shape>
                <o:OLEObject Type="Embed" ProgID="Equation.DSMT4" ShapeID="_x0000_i1051" DrawAspect="Content" ObjectID="_1822541046" r:id="rId60"/>
              </w:object>
            </w:r>
          </w:p>
          <w:p w14:paraId="46439954" w14:textId="7DCAC382" w:rsidR="00D56982" w:rsidRPr="002C6FE3" w:rsidRDefault="00D56982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fr-FR"/>
              </w:rPr>
              <w:t xml:space="preserve">     </w:t>
            </w:r>
            <w:r w:rsidRPr="002C6FE3">
              <w:rPr>
                <w:rFonts w:ascii="Times New Roman" w:eastAsia="Calibri" w:hAnsi="Times New Roman" w:cs="Times New Roman"/>
                <w:position w:val="-26"/>
                <w:sz w:val="28"/>
                <w:szCs w:val="28"/>
                <w:lang w:val="fr-FR"/>
              </w:rPr>
              <w:object w:dxaOrig="920" w:dyaOrig="639" w14:anchorId="0023F06A">
                <v:shape id="_x0000_i1052" type="#_x0000_t75" style="width:46pt;height:32pt" o:ole="">
                  <v:imagedata r:id="rId61" o:title=""/>
                </v:shape>
                <o:OLEObject Type="Embed" ProgID="Equation.DSMT4" ShapeID="_x0000_i1052" DrawAspect="Content" ObjectID="_1822541047" r:id="rId62"/>
              </w:object>
            </w:r>
          </w:p>
        </w:tc>
        <w:tc>
          <w:tcPr>
            <w:tcW w:w="1134" w:type="dxa"/>
          </w:tcPr>
          <w:p w14:paraId="5607A1FF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6C9475A1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61F8B039" w14:textId="692BC84E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1C8D707F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5C921DF7" w14:textId="77777777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2A5E0535" w14:textId="4FB03852" w:rsidR="00D56982" w:rsidRPr="00753C85" w:rsidRDefault="00D56982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</w:tc>
      </w:tr>
      <w:tr w:rsidR="00D2014C" w:rsidRPr="002C6FE3" w14:paraId="0ECB16CD" w14:textId="77777777" w:rsidTr="00753C85">
        <w:tc>
          <w:tcPr>
            <w:tcW w:w="1276" w:type="dxa"/>
            <w:vMerge w:val="restart"/>
          </w:tcPr>
          <w:p w14:paraId="3689BB17" w14:textId="3331E5CF" w:rsidR="00D2014C" w:rsidRPr="002C6FE3" w:rsidRDefault="00D2014C" w:rsidP="00736313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âu 2 </w:t>
            </w:r>
          </w:p>
          <w:p w14:paraId="780F1850" w14:textId="5CDB3C04" w:rsidR="00D2014C" w:rsidRPr="002C6FE3" w:rsidRDefault="00D2014C" w:rsidP="00736313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(2,0 điểm)</w:t>
            </w:r>
          </w:p>
        </w:tc>
        <w:tc>
          <w:tcPr>
            <w:tcW w:w="7371" w:type="dxa"/>
          </w:tcPr>
          <w:p w14:paraId="06ED91E7" w14:textId="67ECA1D3" w:rsidR="00D2014C" w:rsidRPr="002C6FE3" w:rsidRDefault="00D2014C" w:rsidP="001B11D5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a) </w:t>
            </w:r>
            <w:r w:rsidR="00E250E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  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Ư(6) = {1; 2; 3; 6}</w:t>
            </w:r>
          </w:p>
          <w:p w14:paraId="3EB2D434" w14:textId="7C08F843" w:rsidR="00D2014C" w:rsidRPr="002C6FE3" w:rsidRDefault="00D2014C" w:rsidP="001B11D5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   </w:t>
            </w:r>
            <w:r w:rsidR="00E250E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   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Ư(8) = {1; 2; 4; 8}</w:t>
            </w:r>
          </w:p>
          <w:p w14:paraId="7624BF3A" w14:textId="7F290FA8" w:rsidR="00D2014C" w:rsidRPr="002C6FE3" w:rsidRDefault="00E250EE" w:rsidP="001B11D5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  ƯC(6, 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8) = {1; 2}</w:t>
            </w:r>
          </w:p>
        </w:tc>
        <w:tc>
          <w:tcPr>
            <w:tcW w:w="1134" w:type="dxa"/>
          </w:tcPr>
          <w:p w14:paraId="64BE25A0" w14:textId="366D6F6A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05DF39A1" w14:textId="1F58163E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7AC9122C" w14:textId="115A0F1C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2014C" w:rsidRPr="002C6FE3" w14:paraId="71ECDF2F" w14:textId="77777777" w:rsidTr="00753C85">
        <w:tc>
          <w:tcPr>
            <w:tcW w:w="1276" w:type="dxa"/>
            <w:vMerge/>
          </w:tcPr>
          <w:p w14:paraId="60B8F800" w14:textId="45399EE3" w:rsidR="00D2014C" w:rsidRPr="002C6FE3" w:rsidRDefault="00D2014C" w:rsidP="008C0F9B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</w:tcPr>
          <w:p w14:paraId="271F4497" w14:textId="358B1683" w:rsidR="00D2014C" w:rsidRPr="002C6FE3" w:rsidRDefault="00D2014C" w:rsidP="00B900A6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b) Tìm số tự</w:t>
            </w:r>
            <w:r w:rsidR="0021069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nhiên a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nhỏ nhấ</w:t>
            </w:r>
            <w:r w:rsidR="0021069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t sao cho a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Pr="002C6FE3">
              <w:rPr>
                <w:rFonts w:ascii="Cambria Math" w:eastAsia="Calibri" w:hAnsi="Cambria Math" w:cs="Cambria Math"/>
                <w:position w:val="-10"/>
                <w:sz w:val="28"/>
                <w:szCs w:val="28"/>
              </w:rPr>
              <w:t>⋮</w:t>
            </w:r>
            <w:r w:rsidR="0021069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12 và a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Pr="002C6FE3">
              <w:rPr>
                <w:rFonts w:ascii="Cambria Math" w:eastAsia="Calibri" w:hAnsi="Cambria Math" w:cs="Cambria Math"/>
                <w:position w:val="-10"/>
                <w:sz w:val="28"/>
                <w:szCs w:val="28"/>
              </w:rPr>
              <w:t>⋮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40</w:t>
            </w:r>
          </w:p>
          <w:p w14:paraId="2005AD5E" w14:textId="1BBC77D8" w:rsidR="00D2014C" w:rsidRPr="002C6FE3" w:rsidRDefault="00210691" w:rsidP="00B900A6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Vì a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là số tự nhiên nhỏ nhấ</w:t>
            </w: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t và a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="00D2014C" w:rsidRPr="002C6FE3">
              <w:rPr>
                <w:rFonts w:ascii="Cambria Math" w:eastAsia="Calibri" w:hAnsi="Cambria Math" w:cs="Cambria Math"/>
                <w:position w:val="-10"/>
                <w:sz w:val="28"/>
                <w:szCs w:val="28"/>
              </w:rPr>
              <w:t>⋮</w:t>
            </w: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12 và a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="00D2014C" w:rsidRPr="002C6FE3">
              <w:rPr>
                <w:rFonts w:ascii="Cambria Math" w:eastAsia="Calibri" w:hAnsi="Cambria Math" w:cs="Cambria Math"/>
                <w:position w:val="-10"/>
                <w:sz w:val="28"/>
                <w:szCs w:val="28"/>
              </w:rPr>
              <w:t>⋮</w:t>
            </w: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40, nên a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là BCNN(12,</w:t>
            </w:r>
            <w:r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="00D2014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40)</w:t>
            </w:r>
          </w:p>
          <w:p w14:paraId="330CF613" w14:textId="77777777" w:rsidR="00D2014C" w:rsidRPr="002C6FE3" w:rsidRDefault="00D2014C" w:rsidP="00B900A6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00" w:dyaOrig="320" w14:anchorId="7E21F944">
                <v:shape id="_x0000_i1053" type="#_x0000_t75" style="width:45pt;height:15.5pt" o:ole="">
                  <v:imagedata r:id="rId63" o:title=""/>
                </v:shape>
                <o:OLEObject Type="Embed" ProgID="Equation.DSMT4" ShapeID="_x0000_i1053" DrawAspect="Content" ObjectID="_1822541048" r:id="rId64"/>
              </w:objec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       </w:t>
            </w:r>
            <w:r w:rsidRPr="002C6FE3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20" w:dyaOrig="320" w14:anchorId="52DE5F82">
                <v:shape id="_x0000_i1054" type="#_x0000_t75" style="width:46pt;height:15.5pt" o:ole="">
                  <v:imagedata r:id="rId65" o:title=""/>
                </v:shape>
                <o:OLEObject Type="Embed" ProgID="Equation.DSMT4" ShapeID="_x0000_i1054" DrawAspect="Content" ObjectID="_1822541049" r:id="rId66"/>
              </w:objec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71C420D8" w14:textId="77777777" w:rsidR="00D2014C" w:rsidRPr="002C6FE3" w:rsidRDefault="00D2014C" w:rsidP="00B900A6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2799" w:dyaOrig="360" w14:anchorId="083E97FF">
                <v:shape id="_x0000_i1055" type="#_x0000_t75" style="width:140pt;height:18pt" o:ole="">
                  <v:imagedata r:id="rId67" o:title=""/>
                </v:shape>
                <o:OLEObject Type="Embed" ProgID="Equation.DSMT4" ShapeID="_x0000_i1055" DrawAspect="Content" ObjectID="_1822541050" r:id="rId68"/>
              </w:objec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330EF909" w14:textId="0F0C5F8B" w:rsidR="00D2014C" w:rsidRPr="002C6FE3" w:rsidRDefault="00D2014C" w:rsidP="00B900A6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Vậ</w:t>
            </w:r>
            <w:r w:rsidR="0021069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y</w:t>
            </w:r>
            <w:r w:rsidR="008473B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  <w:r w:rsidR="00210691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a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= 120</w:t>
            </w:r>
          </w:p>
        </w:tc>
        <w:tc>
          <w:tcPr>
            <w:tcW w:w="1134" w:type="dxa"/>
          </w:tcPr>
          <w:p w14:paraId="272188A5" w14:textId="47025CB2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606FE67C" w14:textId="77777777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3FEA0488" w14:textId="77777777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4C83E454" w14:textId="40AAE2FE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0FBCA06A" w14:textId="77777777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60748A5C" w14:textId="76D30B4D" w:rsidR="00D2014C" w:rsidRPr="00753C85" w:rsidRDefault="00D2014C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6982" w:rsidRPr="002C6FE3" w14:paraId="6DFC6FF2" w14:textId="77777777" w:rsidTr="00753C85">
        <w:tc>
          <w:tcPr>
            <w:tcW w:w="1276" w:type="dxa"/>
          </w:tcPr>
          <w:p w14:paraId="1E2C7E27" w14:textId="7A87638B" w:rsidR="003D7E55" w:rsidRPr="002C6FE3" w:rsidRDefault="003D7E55" w:rsidP="003D7E55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âu 3 </w:t>
            </w:r>
          </w:p>
          <w:p w14:paraId="60B1BAC4" w14:textId="5FD5E36E" w:rsidR="00D56982" w:rsidRPr="002C6FE3" w:rsidRDefault="003D7E55" w:rsidP="003D7E55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(1,0 </w:t>
            </w:r>
            <w:r w:rsidRPr="002C6FE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lastRenderedPageBreak/>
              <w:t>điểm)</w:t>
            </w:r>
          </w:p>
        </w:tc>
        <w:tc>
          <w:tcPr>
            <w:tcW w:w="7371" w:type="dxa"/>
          </w:tcPr>
          <w:p w14:paraId="2B82D2F2" w14:textId="77777777" w:rsidR="00D56982" w:rsidRPr="002C6FE3" w:rsidRDefault="003D7E55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lastRenderedPageBreak/>
              <w:t>Chiều rộng của hình chữ nhật là:</w:t>
            </w:r>
          </w:p>
          <w:p w14:paraId="7394E34B" w14:textId="77777777" w:rsidR="003D7E55" w:rsidRPr="002C6FE3" w:rsidRDefault="003612FB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40" w:dyaOrig="620" w14:anchorId="32F36A14">
                <v:shape id="_x0000_i1056" type="#_x0000_t75" style="width:66.5pt;height:31pt" o:ole="">
                  <v:imagedata r:id="rId69" o:title=""/>
                </v:shape>
                <o:OLEObject Type="Embed" ProgID="Equation.DSMT4" ShapeID="_x0000_i1056" DrawAspect="Content" ObjectID="_1822541051" r:id="rId70"/>
              </w:object>
            </w:r>
            <w:r w:rsidR="003D7E55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31E0AE88" w14:textId="77777777" w:rsidR="003612FB" w:rsidRPr="002C6FE3" w:rsidRDefault="003612FB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lastRenderedPageBreak/>
              <w:t>Chu vi của hình chữ nhật là:</w:t>
            </w:r>
          </w:p>
          <w:p w14:paraId="15579F46" w14:textId="77777777" w:rsidR="003612FB" w:rsidRPr="002C6FE3" w:rsidRDefault="003612FB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2. (24 + 18) = </w:t>
            </w:r>
            <w:r w:rsidR="00B708ED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84 (m)</w:t>
            </w:r>
          </w:p>
          <w:p w14:paraId="41671E95" w14:textId="77777777" w:rsidR="00B37C3B" w:rsidRPr="002C6FE3" w:rsidRDefault="00B708ED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Diện tích của hình chữ nhậ</w:t>
            </w:r>
            <w:r w:rsidR="00B37C3B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t là:</w:t>
            </w:r>
          </w:p>
          <w:p w14:paraId="1D56CABF" w14:textId="2C0D2368" w:rsidR="00B708ED" w:rsidRPr="002C6FE3" w:rsidRDefault="00B37C3B" w:rsidP="00CE59CB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60" w:dyaOrig="360" w14:anchorId="1082BED2">
                <v:shape id="_x0000_i1057" type="#_x0000_t75" style="width:83pt;height:18pt" o:ole="">
                  <v:imagedata r:id="rId71" o:title=""/>
                </v:shape>
                <o:OLEObject Type="Embed" ProgID="Equation.DSMT4" ShapeID="_x0000_i1057" DrawAspect="Content" ObjectID="_1822541052" r:id="rId72"/>
              </w:object>
            </w:r>
            <w:r w:rsidR="009C70CA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14:paraId="5CE2DEB4" w14:textId="77777777" w:rsidR="00B37C3B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23DE1B49" w14:textId="196591CB" w:rsidR="00B37C3B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068682D3" w14:textId="77777777" w:rsidR="00B37C3B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1AC97EE9" w14:textId="6896E64B" w:rsidR="00B37C3B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lastRenderedPageBreak/>
              <w:t>0,25</w:t>
            </w:r>
          </w:p>
          <w:p w14:paraId="71558D8D" w14:textId="77777777" w:rsidR="00B37C3B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25ACB730" w14:textId="000DCB61" w:rsidR="00D56982" w:rsidRPr="00753C85" w:rsidRDefault="00B37C3B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D56982" w:rsidRPr="002C6FE3" w14:paraId="5D9E3909" w14:textId="77777777" w:rsidTr="00753C85">
        <w:tc>
          <w:tcPr>
            <w:tcW w:w="1276" w:type="dxa"/>
          </w:tcPr>
          <w:p w14:paraId="23914536" w14:textId="1439A47F" w:rsidR="000E04A4" w:rsidRPr="002C6FE3" w:rsidRDefault="000E04A4" w:rsidP="000E04A4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Câu 4 </w:t>
            </w:r>
          </w:p>
          <w:p w14:paraId="62A9CBB3" w14:textId="1718F26D" w:rsidR="00D56982" w:rsidRPr="002C6FE3" w:rsidRDefault="000E04A4" w:rsidP="000E04A4">
            <w:pPr>
              <w:spacing w:after="0" w:line="288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(1,0 điểm)</w:t>
            </w:r>
          </w:p>
        </w:tc>
        <w:tc>
          <w:tcPr>
            <w:tcW w:w="7371" w:type="dxa"/>
          </w:tcPr>
          <w:p w14:paraId="023FC1BD" w14:textId="77777777" w:rsidR="00D56982" w:rsidRPr="002C6FE3" w:rsidRDefault="00F07940" w:rsidP="00F07940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S</w:t>
            </w:r>
            <w:r w:rsidR="00494623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ố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học sinh được thưởng</w:t>
            </w:r>
            <w:r w:rsidR="004F3091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là ước chung của 90 – 18 = 72 và 100 – 4 = 96</w:t>
            </w:r>
            <w:r w:rsidR="004C793E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, đồng thời số học sinh được thưởng phải lớn hơn 18.</w:t>
            </w:r>
          </w:p>
          <w:p w14:paraId="09CF857B" w14:textId="77777777" w:rsidR="004C793E" w:rsidRPr="002C6FE3" w:rsidRDefault="004C793E" w:rsidP="00F07940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Ư</w:t>
            </w:r>
            <w:r w:rsidR="00E5045C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CLN(72,96) = 24</w:t>
            </w:r>
          </w:p>
          <w:p w14:paraId="3C65DE66" w14:textId="77777777" w:rsidR="00542588" w:rsidRPr="002C6FE3" w:rsidRDefault="00542588" w:rsidP="00F07940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Ư(24) = {1; 2; 3; 4; 6; 8; 12; 24</w:t>
            </w:r>
            <w:r w:rsidR="00AB09F2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}</w:t>
            </w:r>
          </w:p>
          <w:p w14:paraId="26F886B1" w14:textId="01A1DC0F" w:rsidR="00AB09F2" w:rsidRPr="002C6FE3" w:rsidRDefault="00AB09F2" w:rsidP="00F07940">
            <w:pPr>
              <w:spacing w:after="0" w:line="240" w:lineRule="auto"/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</w:pP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Vì số học sinh là ƯC(72,</w:t>
            </w:r>
            <w:r w:rsidR="00B71BE3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96) và</w:t>
            </w:r>
            <w:r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 xml:space="preserve"> phải lớn hơn 18</w:t>
            </w:r>
            <w:r w:rsidR="00B71BE3" w:rsidRPr="002C6FE3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t>, nên số học sinh được thưởng là 24 học sinh.</w:t>
            </w:r>
          </w:p>
        </w:tc>
        <w:tc>
          <w:tcPr>
            <w:tcW w:w="1134" w:type="dxa"/>
          </w:tcPr>
          <w:p w14:paraId="604BC663" w14:textId="77777777" w:rsidR="00B71BE3" w:rsidRPr="00753C85" w:rsidRDefault="00B71BE3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67E8BB25" w14:textId="245CC7AA" w:rsidR="00B71BE3" w:rsidRPr="00753C85" w:rsidRDefault="00B71BE3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666079BE" w14:textId="2B63C747" w:rsidR="00B71BE3" w:rsidRPr="00753C85" w:rsidRDefault="00B71BE3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5B199458" w14:textId="2DE0CA48" w:rsidR="00D56982" w:rsidRPr="00753C85" w:rsidRDefault="00B71BE3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1F3480DA" w14:textId="77777777" w:rsidR="00460908" w:rsidRPr="00753C85" w:rsidRDefault="00460908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  <w:p w14:paraId="5E513D87" w14:textId="23BCFDAE" w:rsidR="00682025" w:rsidRPr="00753C85" w:rsidRDefault="00682025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753C8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,25</w:t>
            </w:r>
          </w:p>
          <w:p w14:paraId="27540706" w14:textId="5606B9FA" w:rsidR="00B71BE3" w:rsidRPr="00753C85" w:rsidRDefault="00B71BE3" w:rsidP="00753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6EC50757" w14:textId="65C61288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7B78753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6CF3239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05C6A1F5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03FE130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DAEB639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2915CA2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D9B87F9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2BC1C1F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58FA1BC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23C8649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6F861F4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1D2B9C4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C2D4BCC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0C1C8C5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35400A7A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4DECD26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22711B0D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8277918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D5D7079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4B0BB3C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B0BA824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93E4185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464805B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E9CF241" w14:textId="77777777" w:rsidR="00B00E02" w:rsidRDefault="00B00E02" w:rsidP="00F429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7C5BAB" w14:textId="35C3D080" w:rsidR="00B04DB6" w:rsidRPr="004708BB" w:rsidRDefault="004B4700" w:rsidP="00E51C5E">
      <w:pPr>
        <w:widowControl w:val="0"/>
        <w:tabs>
          <w:tab w:val="left" w:pos="373"/>
        </w:tabs>
        <w:autoSpaceDE w:val="0"/>
        <w:autoSpaceDN w:val="0"/>
        <w:spacing w:before="40" w:after="40" w:line="240" w:lineRule="auto"/>
        <w:ind w:firstLine="426"/>
        <w:rPr>
          <w:rFonts w:ascii="Times New Roman" w:eastAsia="Times New Roman" w:hAnsi="Times New Roman" w:cs="Times New Roman"/>
          <w:sz w:val="26"/>
          <w:szCs w:val="26"/>
        </w:rPr>
      </w:pPr>
      <w:r w:rsidRPr="004708BB">
        <w:rPr>
          <w:rFonts w:ascii="Times New Roman" w:eastAsia="Calibri" w:hAnsi="Times New Roman" w:cs="Times New Roman"/>
          <w:w w:val="105"/>
          <w:sz w:val="26"/>
          <w:szCs w:val="26"/>
        </w:rPr>
        <w:tab/>
      </w:r>
      <w:r w:rsidR="00B04DB6" w:rsidRPr="004708BB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12B837ED" w14:textId="342289A7" w:rsidR="00211738" w:rsidRPr="00211738" w:rsidRDefault="00B04DB6" w:rsidP="00E51C5E">
      <w:pPr>
        <w:widowControl w:val="0"/>
        <w:tabs>
          <w:tab w:val="left" w:pos="349"/>
        </w:tabs>
        <w:autoSpaceDE w:val="0"/>
        <w:autoSpaceDN w:val="0"/>
        <w:spacing w:before="40" w:after="40" w:line="240" w:lineRule="auto"/>
        <w:ind w:firstLine="426"/>
        <w:rPr>
          <w:rFonts w:ascii="Times New Roman" w:eastAsia="Times New Roman" w:hAnsi="Times New Roman" w:cs="Times New Roman"/>
          <w:i/>
          <w:sz w:val="28"/>
          <w:szCs w:val="24"/>
        </w:rPr>
      </w:pPr>
      <w:r w:rsidRPr="004708BB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40462E4E" w14:textId="77777777" w:rsidR="00211738" w:rsidRPr="00211738" w:rsidRDefault="00211738" w:rsidP="00211738">
      <w:pPr>
        <w:tabs>
          <w:tab w:val="left" w:pos="1064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14:paraId="5F6B2A72" w14:textId="77777777" w:rsidR="00211738" w:rsidRPr="00211738" w:rsidRDefault="00211738" w:rsidP="00211738">
      <w:pPr>
        <w:tabs>
          <w:tab w:val="left" w:pos="1064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14:paraId="2D483587" w14:textId="77777777" w:rsidR="00211738" w:rsidRPr="00211738" w:rsidRDefault="00211738" w:rsidP="00211738">
      <w:pPr>
        <w:tabs>
          <w:tab w:val="left" w:pos="1064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</w:rPr>
      </w:pPr>
    </w:p>
    <w:p w14:paraId="463A34EA" w14:textId="77777777" w:rsidR="00211738" w:rsidRPr="00814394" w:rsidRDefault="00211738">
      <w:pPr>
        <w:rPr>
          <w:rFonts w:ascii="Times New Roman" w:hAnsi="Times New Roman" w:cs="Times New Roman"/>
        </w:rPr>
      </w:pPr>
    </w:p>
    <w:sectPr w:rsidR="00211738" w:rsidRPr="00814394" w:rsidSect="00E51C5E">
      <w:headerReference w:type="default" r:id="rId73"/>
      <w:pgSz w:w="11907" w:h="16840" w:code="9"/>
      <w:pgMar w:top="851" w:right="567" w:bottom="851" w:left="851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2D22FF" w14:textId="77777777" w:rsidR="009B0115" w:rsidRDefault="009B0115" w:rsidP="00E51C5E">
      <w:pPr>
        <w:spacing w:after="0" w:line="240" w:lineRule="auto"/>
      </w:pPr>
      <w:r>
        <w:separator/>
      </w:r>
    </w:p>
  </w:endnote>
  <w:endnote w:type="continuationSeparator" w:id="0">
    <w:p w14:paraId="48CEC263" w14:textId="77777777" w:rsidR="009B0115" w:rsidRDefault="009B0115" w:rsidP="00E51C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C1AAF4" w14:textId="77777777" w:rsidR="009B0115" w:rsidRDefault="009B0115" w:rsidP="00E51C5E">
      <w:pPr>
        <w:spacing w:after="0" w:line="240" w:lineRule="auto"/>
      </w:pPr>
      <w:r>
        <w:separator/>
      </w:r>
    </w:p>
  </w:footnote>
  <w:footnote w:type="continuationSeparator" w:id="0">
    <w:p w14:paraId="69AF98B0" w14:textId="77777777" w:rsidR="009B0115" w:rsidRDefault="009B0115" w:rsidP="00E51C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34049021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2C5210D" w14:textId="49CE49E0" w:rsidR="00AF5055" w:rsidRDefault="00AF5055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2677E65" w14:textId="77777777" w:rsidR="00AF5055" w:rsidRDefault="00AF505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93B1F"/>
    <w:multiLevelType w:val="hybridMultilevel"/>
    <w:tmpl w:val="1EEA5E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F47BED"/>
    <w:multiLevelType w:val="hybridMultilevel"/>
    <w:tmpl w:val="BE22ADC2"/>
    <w:lvl w:ilvl="0" w:tplc="6F3AA5D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D34DE1"/>
    <w:multiLevelType w:val="hybridMultilevel"/>
    <w:tmpl w:val="01EE67C0"/>
    <w:lvl w:ilvl="0" w:tplc="8FE6D2C2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B257B1"/>
    <w:multiLevelType w:val="hybridMultilevel"/>
    <w:tmpl w:val="3FCCC91A"/>
    <w:lvl w:ilvl="0" w:tplc="DA98B24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70660"/>
    <w:multiLevelType w:val="hybridMultilevel"/>
    <w:tmpl w:val="E982D73C"/>
    <w:lvl w:ilvl="0" w:tplc="D524763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BC14C4"/>
    <w:multiLevelType w:val="hybridMultilevel"/>
    <w:tmpl w:val="16340968"/>
    <w:lvl w:ilvl="0" w:tplc="453201F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173847"/>
    <w:multiLevelType w:val="hybridMultilevel"/>
    <w:tmpl w:val="9A205FD4"/>
    <w:lvl w:ilvl="0" w:tplc="A2982968">
      <w:start w:val="1"/>
      <w:numFmt w:val="lowerLetter"/>
      <w:lvlText w:val="%1)"/>
      <w:lvlJc w:val="left"/>
      <w:pPr>
        <w:ind w:left="9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7" w15:restartNumberingAfterBreak="0">
    <w:nsid w:val="17485CE9"/>
    <w:multiLevelType w:val="hybridMultilevel"/>
    <w:tmpl w:val="E9224604"/>
    <w:lvl w:ilvl="0" w:tplc="0ADE27A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84736"/>
    <w:multiLevelType w:val="hybridMultilevel"/>
    <w:tmpl w:val="797024FC"/>
    <w:lvl w:ilvl="0" w:tplc="16E46FF4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9" w15:restartNumberingAfterBreak="0">
    <w:nsid w:val="1BEC7381"/>
    <w:multiLevelType w:val="hybridMultilevel"/>
    <w:tmpl w:val="7E062C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83315C"/>
    <w:multiLevelType w:val="hybridMultilevel"/>
    <w:tmpl w:val="27ECE6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103B7"/>
    <w:multiLevelType w:val="hybridMultilevel"/>
    <w:tmpl w:val="1BFAAFC0"/>
    <w:lvl w:ilvl="0" w:tplc="6A325A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C833F2"/>
    <w:multiLevelType w:val="hybridMultilevel"/>
    <w:tmpl w:val="0D4C8332"/>
    <w:lvl w:ilvl="0" w:tplc="259C41C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DE7141"/>
    <w:multiLevelType w:val="hybridMultilevel"/>
    <w:tmpl w:val="83969E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0F7543"/>
    <w:multiLevelType w:val="hybridMultilevel"/>
    <w:tmpl w:val="9A3697F6"/>
    <w:lvl w:ilvl="0" w:tplc="F7AE8062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273D57"/>
    <w:multiLevelType w:val="hybridMultilevel"/>
    <w:tmpl w:val="8EDAD2C0"/>
    <w:lvl w:ilvl="0" w:tplc="99583A30">
      <w:start w:val="1"/>
      <w:numFmt w:val="lowerLetter"/>
      <w:lvlText w:val="%1)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6" w15:restartNumberingAfterBreak="0">
    <w:nsid w:val="41B1577D"/>
    <w:multiLevelType w:val="hybridMultilevel"/>
    <w:tmpl w:val="AD3A0232"/>
    <w:lvl w:ilvl="0" w:tplc="01A68A06">
      <w:start w:val="1"/>
      <w:numFmt w:val="decimal"/>
      <w:lvlText w:val="%1."/>
      <w:lvlJc w:val="left"/>
      <w:pPr>
        <w:ind w:left="555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7" w15:restartNumberingAfterBreak="0">
    <w:nsid w:val="46090337"/>
    <w:multiLevelType w:val="hybridMultilevel"/>
    <w:tmpl w:val="099617B0"/>
    <w:lvl w:ilvl="0" w:tplc="44640C24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5359A6"/>
    <w:multiLevelType w:val="hybridMultilevel"/>
    <w:tmpl w:val="69267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BD181C"/>
    <w:multiLevelType w:val="hybridMultilevel"/>
    <w:tmpl w:val="9D568BF6"/>
    <w:lvl w:ilvl="0" w:tplc="06286E80">
      <w:start w:val="1"/>
      <w:numFmt w:val="lowerLetter"/>
      <w:lvlText w:val="%1)"/>
      <w:lvlJc w:val="left"/>
      <w:pPr>
        <w:ind w:left="9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0" w15:restartNumberingAfterBreak="0">
    <w:nsid w:val="49CE32D7"/>
    <w:multiLevelType w:val="hybridMultilevel"/>
    <w:tmpl w:val="1F0C964A"/>
    <w:lvl w:ilvl="0" w:tplc="E278A1B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867B1C"/>
    <w:multiLevelType w:val="hybridMultilevel"/>
    <w:tmpl w:val="B770E198"/>
    <w:lvl w:ilvl="0" w:tplc="2586DA94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741598"/>
    <w:multiLevelType w:val="hybridMultilevel"/>
    <w:tmpl w:val="8AFC7C82"/>
    <w:lvl w:ilvl="0" w:tplc="A6103A80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3" w15:restartNumberingAfterBreak="0">
    <w:nsid w:val="527C28CB"/>
    <w:multiLevelType w:val="hybridMultilevel"/>
    <w:tmpl w:val="60F6578C"/>
    <w:lvl w:ilvl="0" w:tplc="2ACC3894">
      <w:start w:val="1"/>
      <w:numFmt w:val="lowerLetter"/>
      <w:lvlText w:val="%1)"/>
      <w:lvlJc w:val="left"/>
      <w:pPr>
        <w:ind w:left="9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4" w15:restartNumberingAfterBreak="0">
    <w:nsid w:val="53785F00"/>
    <w:multiLevelType w:val="hybridMultilevel"/>
    <w:tmpl w:val="48160A5E"/>
    <w:lvl w:ilvl="0" w:tplc="FE26B920">
      <w:start w:val="1"/>
      <w:numFmt w:val="lowerLetter"/>
      <w:lvlText w:val="%1)"/>
      <w:lvlJc w:val="left"/>
      <w:pPr>
        <w:ind w:left="96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5" w15:restartNumberingAfterBreak="0">
    <w:nsid w:val="55FA1CF8"/>
    <w:multiLevelType w:val="hybridMultilevel"/>
    <w:tmpl w:val="34086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E95D0B"/>
    <w:multiLevelType w:val="hybridMultilevel"/>
    <w:tmpl w:val="A62A1426"/>
    <w:lvl w:ilvl="0" w:tplc="51FC94F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EDE3EAC"/>
    <w:multiLevelType w:val="hybridMultilevel"/>
    <w:tmpl w:val="CF405E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542C94"/>
    <w:multiLevelType w:val="hybridMultilevel"/>
    <w:tmpl w:val="8570A20C"/>
    <w:lvl w:ilvl="0" w:tplc="0BE24278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EA05F5"/>
    <w:multiLevelType w:val="hybridMultilevel"/>
    <w:tmpl w:val="64BE5F88"/>
    <w:lvl w:ilvl="0" w:tplc="19B478D8">
      <w:start w:val="1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3464FEC"/>
    <w:multiLevelType w:val="hybridMultilevel"/>
    <w:tmpl w:val="669AAF2C"/>
    <w:lvl w:ilvl="0" w:tplc="BDC833CC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776730D"/>
    <w:multiLevelType w:val="hybridMultilevel"/>
    <w:tmpl w:val="DC3479A6"/>
    <w:lvl w:ilvl="0" w:tplc="D0F4A2E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A5D3947"/>
    <w:multiLevelType w:val="hybridMultilevel"/>
    <w:tmpl w:val="4B0EC006"/>
    <w:lvl w:ilvl="0" w:tplc="37BEF18E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C4B3B89"/>
    <w:multiLevelType w:val="hybridMultilevel"/>
    <w:tmpl w:val="80FCE4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B21D27"/>
    <w:multiLevelType w:val="hybridMultilevel"/>
    <w:tmpl w:val="B96C0096"/>
    <w:lvl w:ilvl="0" w:tplc="F7AE8062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817B0C"/>
    <w:multiLevelType w:val="hybridMultilevel"/>
    <w:tmpl w:val="FEAE0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280A27"/>
    <w:multiLevelType w:val="hybridMultilevel"/>
    <w:tmpl w:val="F082689C"/>
    <w:lvl w:ilvl="0" w:tplc="7974B80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BF085E"/>
    <w:multiLevelType w:val="hybridMultilevel"/>
    <w:tmpl w:val="F4EA569C"/>
    <w:lvl w:ilvl="0" w:tplc="7138DFEC">
      <w:start w:val="2"/>
      <w:numFmt w:val="bullet"/>
      <w:lvlText w:val="﷐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7B33AD"/>
    <w:multiLevelType w:val="hybridMultilevel"/>
    <w:tmpl w:val="F3A23F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F9F3BB3"/>
    <w:multiLevelType w:val="hybridMultilevel"/>
    <w:tmpl w:val="C0D42E84"/>
    <w:lvl w:ilvl="0" w:tplc="107CC896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04578487">
    <w:abstractNumId w:val="8"/>
  </w:num>
  <w:num w:numId="2" w16cid:durableId="323515015">
    <w:abstractNumId w:val="24"/>
  </w:num>
  <w:num w:numId="3" w16cid:durableId="146018365">
    <w:abstractNumId w:val="6"/>
  </w:num>
  <w:num w:numId="4" w16cid:durableId="1042481875">
    <w:abstractNumId w:val="23"/>
  </w:num>
  <w:num w:numId="5" w16cid:durableId="1098525640">
    <w:abstractNumId w:val="19"/>
  </w:num>
  <w:num w:numId="6" w16cid:durableId="166286782">
    <w:abstractNumId w:val="15"/>
  </w:num>
  <w:num w:numId="7" w16cid:durableId="640885749">
    <w:abstractNumId w:val="30"/>
  </w:num>
  <w:num w:numId="8" w16cid:durableId="165291658">
    <w:abstractNumId w:val="37"/>
  </w:num>
  <w:num w:numId="9" w16cid:durableId="950279867">
    <w:abstractNumId w:val="34"/>
  </w:num>
  <w:num w:numId="10" w16cid:durableId="1357150959">
    <w:abstractNumId w:val="14"/>
  </w:num>
  <w:num w:numId="11" w16cid:durableId="1396900838">
    <w:abstractNumId w:val="39"/>
  </w:num>
  <w:num w:numId="12" w16cid:durableId="1555237642">
    <w:abstractNumId w:val="28"/>
  </w:num>
  <w:num w:numId="13" w16cid:durableId="1219124708">
    <w:abstractNumId w:val="2"/>
  </w:num>
  <w:num w:numId="14" w16cid:durableId="513225049">
    <w:abstractNumId w:val="31"/>
  </w:num>
  <w:num w:numId="15" w16cid:durableId="1735005352">
    <w:abstractNumId w:val="3"/>
  </w:num>
  <w:num w:numId="16" w16cid:durableId="1397823679">
    <w:abstractNumId w:val="4"/>
  </w:num>
  <w:num w:numId="17" w16cid:durableId="28186470">
    <w:abstractNumId w:val="36"/>
  </w:num>
  <w:num w:numId="18" w16cid:durableId="1772312734">
    <w:abstractNumId w:val="20"/>
  </w:num>
  <w:num w:numId="19" w16cid:durableId="216598235">
    <w:abstractNumId w:val="18"/>
  </w:num>
  <w:num w:numId="20" w16cid:durableId="1241985239">
    <w:abstractNumId w:val="7"/>
  </w:num>
  <w:num w:numId="21" w16cid:durableId="1440561027">
    <w:abstractNumId w:val="5"/>
  </w:num>
  <w:num w:numId="22" w16cid:durableId="1120680781">
    <w:abstractNumId w:val="11"/>
  </w:num>
  <w:num w:numId="23" w16cid:durableId="170682105">
    <w:abstractNumId w:val="10"/>
  </w:num>
  <w:num w:numId="24" w16cid:durableId="2038195041">
    <w:abstractNumId w:val="33"/>
  </w:num>
  <w:num w:numId="25" w16cid:durableId="1287007254">
    <w:abstractNumId w:val="32"/>
  </w:num>
  <w:num w:numId="26" w16cid:durableId="66848062">
    <w:abstractNumId w:val="26"/>
  </w:num>
  <w:num w:numId="27" w16cid:durableId="1567450754">
    <w:abstractNumId w:val="13"/>
  </w:num>
  <w:num w:numId="28" w16cid:durableId="436295486">
    <w:abstractNumId w:val="27"/>
  </w:num>
  <w:num w:numId="29" w16cid:durableId="557480050">
    <w:abstractNumId w:val="9"/>
  </w:num>
  <w:num w:numId="30" w16cid:durableId="1972205217">
    <w:abstractNumId w:val="0"/>
  </w:num>
  <w:num w:numId="31" w16cid:durableId="1253275471">
    <w:abstractNumId w:val="16"/>
  </w:num>
  <w:num w:numId="32" w16cid:durableId="1022511108">
    <w:abstractNumId w:val="22"/>
  </w:num>
  <w:num w:numId="33" w16cid:durableId="669986310">
    <w:abstractNumId w:val="35"/>
  </w:num>
  <w:num w:numId="34" w16cid:durableId="924607145">
    <w:abstractNumId w:val="25"/>
  </w:num>
  <w:num w:numId="35" w16cid:durableId="1739597456">
    <w:abstractNumId w:val="38"/>
  </w:num>
  <w:num w:numId="36" w16cid:durableId="429660841">
    <w:abstractNumId w:val="1"/>
  </w:num>
  <w:num w:numId="37" w16cid:durableId="1887646374">
    <w:abstractNumId w:val="29"/>
  </w:num>
  <w:num w:numId="38" w16cid:durableId="1841577115">
    <w:abstractNumId w:val="17"/>
  </w:num>
  <w:num w:numId="39" w16cid:durableId="83378584">
    <w:abstractNumId w:val="21"/>
  </w:num>
  <w:num w:numId="40" w16cid:durableId="93109140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4394"/>
    <w:rsid w:val="00006203"/>
    <w:rsid w:val="000172BE"/>
    <w:rsid w:val="00024707"/>
    <w:rsid w:val="00025A82"/>
    <w:rsid w:val="00030AD8"/>
    <w:rsid w:val="0003433E"/>
    <w:rsid w:val="0003601C"/>
    <w:rsid w:val="00043BA5"/>
    <w:rsid w:val="00047508"/>
    <w:rsid w:val="00047958"/>
    <w:rsid w:val="000535EF"/>
    <w:rsid w:val="00062A32"/>
    <w:rsid w:val="00070D12"/>
    <w:rsid w:val="000743EC"/>
    <w:rsid w:val="00076925"/>
    <w:rsid w:val="00080460"/>
    <w:rsid w:val="00081F9E"/>
    <w:rsid w:val="00094420"/>
    <w:rsid w:val="000A3306"/>
    <w:rsid w:val="000A5060"/>
    <w:rsid w:val="000A55CD"/>
    <w:rsid w:val="000C08A4"/>
    <w:rsid w:val="000C36DF"/>
    <w:rsid w:val="000D5766"/>
    <w:rsid w:val="000E04A4"/>
    <w:rsid w:val="000E1518"/>
    <w:rsid w:val="000E2A9D"/>
    <w:rsid w:val="000E68C2"/>
    <w:rsid w:val="000E74E7"/>
    <w:rsid w:val="000F09BA"/>
    <w:rsid w:val="000F217B"/>
    <w:rsid w:val="000F2239"/>
    <w:rsid w:val="000F6DD0"/>
    <w:rsid w:val="000F6EE3"/>
    <w:rsid w:val="001046AB"/>
    <w:rsid w:val="00104A13"/>
    <w:rsid w:val="001117F5"/>
    <w:rsid w:val="00111812"/>
    <w:rsid w:val="00117259"/>
    <w:rsid w:val="00121FC7"/>
    <w:rsid w:val="00124328"/>
    <w:rsid w:val="001247FF"/>
    <w:rsid w:val="00132592"/>
    <w:rsid w:val="0013457B"/>
    <w:rsid w:val="00135E79"/>
    <w:rsid w:val="00136F3F"/>
    <w:rsid w:val="00140F04"/>
    <w:rsid w:val="0014250C"/>
    <w:rsid w:val="001435A2"/>
    <w:rsid w:val="00152E06"/>
    <w:rsid w:val="001610A2"/>
    <w:rsid w:val="00161328"/>
    <w:rsid w:val="00166EEB"/>
    <w:rsid w:val="00171302"/>
    <w:rsid w:val="001714F8"/>
    <w:rsid w:val="00176776"/>
    <w:rsid w:val="00186CCB"/>
    <w:rsid w:val="0018774A"/>
    <w:rsid w:val="001916E4"/>
    <w:rsid w:val="00194ECE"/>
    <w:rsid w:val="001957B9"/>
    <w:rsid w:val="001B0879"/>
    <w:rsid w:val="001B11D5"/>
    <w:rsid w:val="001B3940"/>
    <w:rsid w:val="001C36E6"/>
    <w:rsid w:val="001D1181"/>
    <w:rsid w:val="001D2873"/>
    <w:rsid w:val="001D3C8E"/>
    <w:rsid w:val="001D70BA"/>
    <w:rsid w:val="001E04B1"/>
    <w:rsid w:val="001E49CB"/>
    <w:rsid w:val="001F1798"/>
    <w:rsid w:val="001F3FA5"/>
    <w:rsid w:val="001F6D76"/>
    <w:rsid w:val="00200C61"/>
    <w:rsid w:val="00202A41"/>
    <w:rsid w:val="00202E7E"/>
    <w:rsid w:val="00202EC0"/>
    <w:rsid w:val="002032CA"/>
    <w:rsid w:val="00204FA8"/>
    <w:rsid w:val="002105C8"/>
    <w:rsid w:val="00210691"/>
    <w:rsid w:val="00211738"/>
    <w:rsid w:val="002173A2"/>
    <w:rsid w:val="00221781"/>
    <w:rsid w:val="002225FB"/>
    <w:rsid w:val="00223F85"/>
    <w:rsid w:val="002257E6"/>
    <w:rsid w:val="00232A59"/>
    <w:rsid w:val="0023381E"/>
    <w:rsid w:val="002343C2"/>
    <w:rsid w:val="00235033"/>
    <w:rsid w:val="00235669"/>
    <w:rsid w:val="002362A0"/>
    <w:rsid w:val="002467BD"/>
    <w:rsid w:val="002470BE"/>
    <w:rsid w:val="00250AC5"/>
    <w:rsid w:val="00261D6D"/>
    <w:rsid w:val="002701B6"/>
    <w:rsid w:val="00277004"/>
    <w:rsid w:val="002839DF"/>
    <w:rsid w:val="002909AC"/>
    <w:rsid w:val="002A0296"/>
    <w:rsid w:val="002A05D8"/>
    <w:rsid w:val="002A3CBB"/>
    <w:rsid w:val="002A4190"/>
    <w:rsid w:val="002A78CA"/>
    <w:rsid w:val="002B1B89"/>
    <w:rsid w:val="002B21BD"/>
    <w:rsid w:val="002B364C"/>
    <w:rsid w:val="002B4735"/>
    <w:rsid w:val="002C2DFB"/>
    <w:rsid w:val="002C6667"/>
    <w:rsid w:val="002C6FE3"/>
    <w:rsid w:val="002D02F7"/>
    <w:rsid w:val="002D6D31"/>
    <w:rsid w:val="002E68A3"/>
    <w:rsid w:val="002F2CE8"/>
    <w:rsid w:val="00302AAF"/>
    <w:rsid w:val="00304705"/>
    <w:rsid w:val="00305D8D"/>
    <w:rsid w:val="0030724F"/>
    <w:rsid w:val="00310FE4"/>
    <w:rsid w:val="0031138F"/>
    <w:rsid w:val="00311A1E"/>
    <w:rsid w:val="00311C3B"/>
    <w:rsid w:val="003129A5"/>
    <w:rsid w:val="003163E8"/>
    <w:rsid w:val="003206DE"/>
    <w:rsid w:val="00323484"/>
    <w:rsid w:val="00326A32"/>
    <w:rsid w:val="00331D70"/>
    <w:rsid w:val="00334E42"/>
    <w:rsid w:val="00336290"/>
    <w:rsid w:val="00337A26"/>
    <w:rsid w:val="00340ECF"/>
    <w:rsid w:val="00346F8F"/>
    <w:rsid w:val="00347B4D"/>
    <w:rsid w:val="00347E1E"/>
    <w:rsid w:val="00353F55"/>
    <w:rsid w:val="003575F9"/>
    <w:rsid w:val="003612FB"/>
    <w:rsid w:val="0037108A"/>
    <w:rsid w:val="00372402"/>
    <w:rsid w:val="0038505E"/>
    <w:rsid w:val="003917D4"/>
    <w:rsid w:val="00391F67"/>
    <w:rsid w:val="00396E21"/>
    <w:rsid w:val="003B2353"/>
    <w:rsid w:val="003C3C6E"/>
    <w:rsid w:val="003C41D6"/>
    <w:rsid w:val="003C5298"/>
    <w:rsid w:val="003D01F3"/>
    <w:rsid w:val="003D25EE"/>
    <w:rsid w:val="003D7E55"/>
    <w:rsid w:val="003E000C"/>
    <w:rsid w:val="003E4A55"/>
    <w:rsid w:val="003F492B"/>
    <w:rsid w:val="0040175D"/>
    <w:rsid w:val="00403EF4"/>
    <w:rsid w:val="0040622C"/>
    <w:rsid w:val="00406448"/>
    <w:rsid w:val="00411966"/>
    <w:rsid w:val="0041752E"/>
    <w:rsid w:val="004215A5"/>
    <w:rsid w:val="0042521D"/>
    <w:rsid w:val="00425445"/>
    <w:rsid w:val="00431215"/>
    <w:rsid w:val="00431A03"/>
    <w:rsid w:val="00432ECD"/>
    <w:rsid w:val="004434EC"/>
    <w:rsid w:val="00443A8B"/>
    <w:rsid w:val="00445AFC"/>
    <w:rsid w:val="00445FCB"/>
    <w:rsid w:val="004526D0"/>
    <w:rsid w:val="00455B19"/>
    <w:rsid w:val="004567F0"/>
    <w:rsid w:val="00460908"/>
    <w:rsid w:val="0046407D"/>
    <w:rsid w:val="00466CF0"/>
    <w:rsid w:val="004708BB"/>
    <w:rsid w:val="00471B79"/>
    <w:rsid w:val="00472543"/>
    <w:rsid w:val="004738C2"/>
    <w:rsid w:val="004747B9"/>
    <w:rsid w:val="00481225"/>
    <w:rsid w:val="004840CC"/>
    <w:rsid w:val="004850EB"/>
    <w:rsid w:val="00494623"/>
    <w:rsid w:val="00496F73"/>
    <w:rsid w:val="004A26C8"/>
    <w:rsid w:val="004A2C4E"/>
    <w:rsid w:val="004B06BE"/>
    <w:rsid w:val="004B4700"/>
    <w:rsid w:val="004B6EEB"/>
    <w:rsid w:val="004C0BCC"/>
    <w:rsid w:val="004C2407"/>
    <w:rsid w:val="004C32D2"/>
    <w:rsid w:val="004C793E"/>
    <w:rsid w:val="004D0140"/>
    <w:rsid w:val="004D10A5"/>
    <w:rsid w:val="004D2267"/>
    <w:rsid w:val="004D357E"/>
    <w:rsid w:val="004D4F29"/>
    <w:rsid w:val="004D769C"/>
    <w:rsid w:val="004E0BDD"/>
    <w:rsid w:val="004E19FA"/>
    <w:rsid w:val="004E4E8F"/>
    <w:rsid w:val="004E64F2"/>
    <w:rsid w:val="004F09B4"/>
    <w:rsid w:val="004F1EA7"/>
    <w:rsid w:val="004F3091"/>
    <w:rsid w:val="00501AD5"/>
    <w:rsid w:val="0051535D"/>
    <w:rsid w:val="005242E9"/>
    <w:rsid w:val="00524EA9"/>
    <w:rsid w:val="0052678E"/>
    <w:rsid w:val="00526923"/>
    <w:rsid w:val="0053069C"/>
    <w:rsid w:val="00534488"/>
    <w:rsid w:val="00542588"/>
    <w:rsid w:val="00546A01"/>
    <w:rsid w:val="00553FFD"/>
    <w:rsid w:val="005552E0"/>
    <w:rsid w:val="0056576E"/>
    <w:rsid w:val="0057248A"/>
    <w:rsid w:val="00574186"/>
    <w:rsid w:val="005743C0"/>
    <w:rsid w:val="00581941"/>
    <w:rsid w:val="005846CB"/>
    <w:rsid w:val="005851A4"/>
    <w:rsid w:val="00591F74"/>
    <w:rsid w:val="00593469"/>
    <w:rsid w:val="005A036B"/>
    <w:rsid w:val="005A052F"/>
    <w:rsid w:val="005A1793"/>
    <w:rsid w:val="005A2918"/>
    <w:rsid w:val="005A3B03"/>
    <w:rsid w:val="005A597C"/>
    <w:rsid w:val="005A6813"/>
    <w:rsid w:val="005A7697"/>
    <w:rsid w:val="005A7F3F"/>
    <w:rsid w:val="005B3490"/>
    <w:rsid w:val="005B7EDD"/>
    <w:rsid w:val="005C27BA"/>
    <w:rsid w:val="005C7EB0"/>
    <w:rsid w:val="005D15A2"/>
    <w:rsid w:val="005D273C"/>
    <w:rsid w:val="005D39B5"/>
    <w:rsid w:val="005D5929"/>
    <w:rsid w:val="005E07F1"/>
    <w:rsid w:val="005E329D"/>
    <w:rsid w:val="005E4A52"/>
    <w:rsid w:val="005F2F47"/>
    <w:rsid w:val="005F342F"/>
    <w:rsid w:val="00604E02"/>
    <w:rsid w:val="00614463"/>
    <w:rsid w:val="006233DB"/>
    <w:rsid w:val="00623651"/>
    <w:rsid w:val="006266FF"/>
    <w:rsid w:val="006352C2"/>
    <w:rsid w:val="006445BD"/>
    <w:rsid w:val="00647146"/>
    <w:rsid w:val="0065221A"/>
    <w:rsid w:val="006525D8"/>
    <w:rsid w:val="00657E17"/>
    <w:rsid w:val="006627C9"/>
    <w:rsid w:val="006669D9"/>
    <w:rsid w:val="00670AB5"/>
    <w:rsid w:val="00671AE2"/>
    <w:rsid w:val="00671DA8"/>
    <w:rsid w:val="0067419D"/>
    <w:rsid w:val="006746E3"/>
    <w:rsid w:val="006756E7"/>
    <w:rsid w:val="00677557"/>
    <w:rsid w:val="00682025"/>
    <w:rsid w:val="00685AE9"/>
    <w:rsid w:val="00686860"/>
    <w:rsid w:val="006928EE"/>
    <w:rsid w:val="006A31B4"/>
    <w:rsid w:val="006A3CDA"/>
    <w:rsid w:val="006B0E30"/>
    <w:rsid w:val="006B1064"/>
    <w:rsid w:val="006B16AC"/>
    <w:rsid w:val="006B4784"/>
    <w:rsid w:val="006C300B"/>
    <w:rsid w:val="006C55DD"/>
    <w:rsid w:val="006C6180"/>
    <w:rsid w:val="006C6194"/>
    <w:rsid w:val="006C7ED6"/>
    <w:rsid w:val="006D1283"/>
    <w:rsid w:val="006D2315"/>
    <w:rsid w:val="006D3DB4"/>
    <w:rsid w:val="006D684D"/>
    <w:rsid w:val="006E6E61"/>
    <w:rsid w:val="006F0D16"/>
    <w:rsid w:val="006F1091"/>
    <w:rsid w:val="006F2AA6"/>
    <w:rsid w:val="006F41F7"/>
    <w:rsid w:val="006F4C9F"/>
    <w:rsid w:val="00704B5C"/>
    <w:rsid w:val="00705C3F"/>
    <w:rsid w:val="00706933"/>
    <w:rsid w:val="00710485"/>
    <w:rsid w:val="00723227"/>
    <w:rsid w:val="00730676"/>
    <w:rsid w:val="00731039"/>
    <w:rsid w:val="007321CD"/>
    <w:rsid w:val="00733C32"/>
    <w:rsid w:val="00734996"/>
    <w:rsid w:val="0073554B"/>
    <w:rsid w:val="00736313"/>
    <w:rsid w:val="00744416"/>
    <w:rsid w:val="00744A91"/>
    <w:rsid w:val="0074571B"/>
    <w:rsid w:val="00745BAF"/>
    <w:rsid w:val="00750919"/>
    <w:rsid w:val="00752E2F"/>
    <w:rsid w:val="00753C85"/>
    <w:rsid w:val="00754841"/>
    <w:rsid w:val="007553BC"/>
    <w:rsid w:val="00756509"/>
    <w:rsid w:val="00760F8C"/>
    <w:rsid w:val="00761C2D"/>
    <w:rsid w:val="00763223"/>
    <w:rsid w:val="00765E5B"/>
    <w:rsid w:val="00774646"/>
    <w:rsid w:val="00782EA1"/>
    <w:rsid w:val="00787728"/>
    <w:rsid w:val="00795481"/>
    <w:rsid w:val="007A1503"/>
    <w:rsid w:val="007A1FAE"/>
    <w:rsid w:val="007A6CD2"/>
    <w:rsid w:val="007B41FA"/>
    <w:rsid w:val="007B5780"/>
    <w:rsid w:val="007B5B15"/>
    <w:rsid w:val="007B71FD"/>
    <w:rsid w:val="007B77E8"/>
    <w:rsid w:val="007C3159"/>
    <w:rsid w:val="007C6933"/>
    <w:rsid w:val="007D5095"/>
    <w:rsid w:val="007E038A"/>
    <w:rsid w:val="007E7549"/>
    <w:rsid w:val="007E779E"/>
    <w:rsid w:val="007F0956"/>
    <w:rsid w:val="007F0E87"/>
    <w:rsid w:val="007F4516"/>
    <w:rsid w:val="0080183C"/>
    <w:rsid w:val="00802A79"/>
    <w:rsid w:val="008031E2"/>
    <w:rsid w:val="00813CD7"/>
    <w:rsid w:val="00814394"/>
    <w:rsid w:val="00817D29"/>
    <w:rsid w:val="00824EA2"/>
    <w:rsid w:val="00831115"/>
    <w:rsid w:val="00832980"/>
    <w:rsid w:val="00832D3E"/>
    <w:rsid w:val="008473BE"/>
    <w:rsid w:val="0085015F"/>
    <w:rsid w:val="00855948"/>
    <w:rsid w:val="00860623"/>
    <w:rsid w:val="008639E6"/>
    <w:rsid w:val="00871105"/>
    <w:rsid w:val="00873C64"/>
    <w:rsid w:val="00875AE5"/>
    <w:rsid w:val="0087737F"/>
    <w:rsid w:val="008878B3"/>
    <w:rsid w:val="00890DD0"/>
    <w:rsid w:val="008A09E1"/>
    <w:rsid w:val="008A1153"/>
    <w:rsid w:val="008A11A3"/>
    <w:rsid w:val="008A2065"/>
    <w:rsid w:val="008B34E0"/>
    <w:rsid w:val="008C0F9B"/>
    <w:rsid w:val="008C150C"/>
    <w:rsid w:val="008C3EAA"/>
    <w:rsid w:val="008C65A1"/>
    <w:rsid w:val="008C69C8"/>
    <w:rsid w:val="008C6AD9"/>
    <w:rsid w:val="008D2AAA"/>
    <w:rsid w:val="008D62A8"/>
    <w:rsid w:val="008D7A13"/>
    <w:rsid w:val="008D7D4A"/>
    <w:rsid w:val="008E5E81"/>
    <w:rsid w:val="008E7FA8"/>
    <w:rsid w:val="008F7EAF"/>
    <w:rsid w:val="00905AFD"/>
    <w:rsid w:val="009108D5"/>
    <w:rsid w:val="0091176D"/>
    <w:rsid w:val="009118E2"/>
    <w:rsid w:val="00912480"/>
    <w:rsid w:val="00916CE3"/>
    <w:rsid w:val="00920C37"/>
    <w:rsid w:val="009219AD"/>
    <w:rsid w:val="00924196"/>
    <w:rsid w:val="00931E60"/>
    <w:rsid w:val="0093243D"/>
    <w:rsid w:val="009357D7"/>
    <w:rsid w:val="009358C3"/>
    <w:rsid w:val="00941907"/>
    <w:rsid w:val="00956663"/>
    <w:rsid w:val="009741D2"/>
    <w:rsid w:val="00986411"/>
    <w:rsid w:val="009B0115"/>
    <w:rsid w:val="009B7A02"/>
    <w:rsid w:val="009C0BF4"/>
    <w:rsid w:val="009C70CA"/>
    <w:rsid w:val="009C753F"/>
    <w:rsid w:val="009D088E"/>
    <w:rsid w:val="009D3D1F"/>
    <w:rsid w:val="009D690A"/>
    <w:rsid w:val="009E6525"/>
    <w:rsid w:val="009F3994"/>
    <w:rsid w:val="009F4CE3"/>
    <w:rsid w:val="009F704E"/>
    <w:rsid w:val="00A00AE4"/>
    <w:rsid w:val="00A03101"/>
    <w:rsid w:val="00A0635B"/>
    <w:rsid w:val="00A20773"/>
    <w:rsid w:val="00A217CE"/>
    <w:rsid w:val="00A21DDE"/>
    <w:rsid w:val="00A24BFA"/>
    <w:rsid w:val="00A31A7F"/>
    <w:rsid w:val="00A40188"/>
    <w:rsid w:val="00A42F89"/>
    <w:rsid w:val="00A441F1"/>
    <w:rsid w:val="00A44C15"/>
    <w:rsid w:val="00A45380"/>
    <w:rsid w:val="00A45788"/>
    <w:rsid w:val="00A47A56"/>
    <w:rsid w:val="00A5604C"/>
    <w:rsid w:val="00A60D4C"/>
    <w:rsid w:val="00A6574B"/>
    <w:rsid w:val="00A730C4"/>
    <w:rsid w:val="00A83033"/>
    <w:rsid w:val="00A83294"/>
    <w:rsid w:val="00A94A4F"/>
    <w:rsid w:val="00AA2DA9"/>
    <w:rsid w:val="00AA618F"/>
    <w:rsid w:val="00AA76F5"/>
    <w:rsid w:val="00AB09F2"/>
    <w:rsid w:val="00AB558A"/>
    <w:rsid w:val="00AB7471"/>
    <w:rsid w:val="00AC5120"/>
    <w:rsid w:val="00AC580B"/>
    <w:rsid w:val="00AD5F78"/>
    <w:rsid w:val="00AD6A77"/>
    <w:rsid w:val="00AD7A28"/>
    <w:rsid w:val="00AE2C0E"/>
    <w:rsid w:val="00AF5055"/>
    <w:rsid w:val="00AF61EE"/>
    <w:rsid w:val="00B00E02"/>
    <w:rsid w:val="00B04DB6"/>
    <w:rsid w:val="00B13A57"/>
    <w:rsid w:val="00B16BBC"/>
    <w:rsid w:val="00B2431A"/>
    <w:rsid w:val="00B25B84"/>
    <w:rsid w:val="00B3719E"/>
    <w:rsid w:val="00B37C3B"/>
    <w:rsid w:val="00B40F22"/>
    <w:rsid w:val="00B45B64"/>
    <w:rsid w:val="00B577EA"/>
    <w:rsid w:val="00B62623"/>
    <w:rsid w:val="00B64EF1"/>
    <w:rsid w:val="00B67789"/>
    <w:rsid w:val="00B708ED"/>
    <w:rsid w:val="00B71BE3"/>
    <w:rsid w:val="00B737D2"/>
    <w:rsid w:val="00B82445"/>
    <w:rsid w:val="00B900A6"/>
    <w:rsid w:val="00B9702D"/>
    <w:rsid w:val="00BA046E"/>
    <w:rsid w:val="00BA3FA2"/>
    <w:rsid w:val="00BA68BA"/>
    <w:rsid w:val="00BB071C"/>
    <w:rsid w:val="00BB10A5"/>
    <w:rsid w:val="00BB2CE4"/>
    <w:rsid w:val="00BC0600"/>
    <w:rsid w:val="00BC6D4D"/>
    <w:rsid w:val="00BD6C85"/>
    <w:rsid w:val="00BD7286"/>
    <w:rsid w:val="00BE58A8"/>
    <w:rsid w:val="00BE5902"/>
    <w:rsid w:val="00BF45CB"/>
    <w:rsid w:val="00C0436E"/>
    <w:rsid w:val="00C066DA"/>
    <w:rsid w:val="00C06C6F"/>
    <w:rsid w:val="00C10524"/>
    <w:rsid w:val="00C2282C"/>
    <w:rsid w:val="00C2482D"/>
    <w:rsid w:val="00C2485B"/>
    <w:rsid w:val="00C31CB6"/>
    <w:rsid w:val="00C357C1"/>
    <w:rsid w:val="00C36663"/>
    <w:rsid w:val="00C3695C"/>
    <w:rsid w:val="00C375AC"/>
    <w:rsid w:val="00C45609"/>
    <w:rsid w:val="00C457CA"/>
    <w:rsid w:val="00C51FE2"/>
    <w:rsid w:val="00C55E7A"/>
    <w:rsid w:val="00C569D8"/>
    <w:rsid w:val="00C66359"/>
    <w:rsid w:val="00C67029"/>
    <w:rsid w:val="00C73018"/>
    <w:rsid w:val="00C7463F"/>
    <w:rsid w:val="00C86219"/>
    <w:rsid w:val="00C86225"/>
    <w:rsid w:val="00C9251E"/>
    <w:rsid w:val="00C92BC4"/>
    <w:rsid w:val="00C94D32"/>
    <w:rsid w:val="00CA13C8"/>
    <w:rsid w:val="00CA3A5C"/>
    <w:rsid w:val="00CA7715"/>
    <w:rsid w:val="00CB2C63"/>
    <w:rsid w:val="00CB309A"/>
    <w:rsid w:val="00CB5D66"/>
    <w:rsid w:val="00CB603A"/>
    <w:rsid w:val="00CC0D18"/>
    <w:rsid w:val="00CC4375"/>
    <w:rsid w:val="00CD1CB0"/>
    <w:rsid w:val="00CE2060"/>
    <w:rsid w:val="00CE2769"/>
    <w:rsid w:val="00CE59CB"/>
    <w:rsid w:val="00CF0D00"/>
    <w:rsid w:val="00CF3524"/>
    <w:rsid w:val="00D012D9"/>
    <w:rsid w:val="00D039B9"/>
    <w:rsid w:val="00D07B83"/>
    <w:rsid w:val="00D12582"/>
    <w:rsid w:val="00D12AE0"/>
    <w:rsid w:val="00D13B04"/>
    <w:rsid w:val="00D17228"/>
    <w:rsid w:val="00D1758F"/>
    <w:rsid w:val="00D2014C"/>
    <w:rsid w:val="00D20B07"/>
    <w:rsid w:val="00D27123"/>
    <w:rsid w:val="00D3086B"/>
    <w:rsid w:val="00D346AF"/>
    <w:rsid w:val="00D34D61"/>
    <w:rsid w:val="00D37512"/>
    <w:rsid w:val="00D37891"/>
    <w:rsid w:val="00D401BF"/>
    <w:rsid w:val="00D433EC"/>
    <w:rsid w:val="00D44EF5"/>
    <w:rsid w:val="00D456EA"/>
    <w:rsid w:val="00D45A15"/>
    <w:rsid w:val="00D50F14"/>
    <w:rsid w:val="00D52C86"/>
    <w:rsid w:val="00D52D42"/>
    <w:rsid w:val="00D54954"/>
    <w:rsid w:val="00D56982"/>
    <w:rsid w:val="00D56DF2"/>
    <w:rsid w:val="00D71918"/>
    <w:rsid w:val="00D72FD8"/>
    <w:rsid w:val="00D81BED"/>
    <w:rsid w:val="00D83C26"/>
    <w:rsid w:val="00D909FD"/>
    <w:rsid w:val="00D92162"/>
    <w:rsid w:val="00D9438E"/>
    <w:rsid w:val="00D9444D"/>
    <w:rsid w:val="00D94577"/>
    <w:rsid w:val="00D951EA"/>
    <w:rsid w:val="00DA07E7"/>
    <w:rsid w:val="00DA12D8"/>
    <w:rsid w:val="00DA1BA8"/>
    <w:rsid w:val="00DA2930"/>
    <w:rsid w:val="00DA322E"/>
    <w:rsid w:val="00DA496B"/>
    <w:rsid w:val="00DA5779"/>
    <w:rsid w:val="00DC270F"/>
    <w:rsid w:val="00DC4B0B"/>
    <w:rsid w:val="00DE498E"/>
    <w:rsid w:val="00DE4D38"/>
    <w:rsid w:val="00DF0750"/>
    <w:rsid w:val="00E02546"/>
    <w:rsid w:val="00E03382"/>
    <w:rsid w:val="00E04239"/>
    <w:rsid w:val="00E149BD"/>
    <w:rsid w:val="00E17B3E"/>
    <w:rsid w:val="00E2379A"/>
    <w:rsid w:val="00E250EE"/>
    <w:rsid w:val="00E2750F"/>
    <w:rsid w:val="00E34E8D"/>
    <w:rsid w:val="00E35B47"/>
    <w:rsid w:val="00E37E0C"/>
    <w:rsid w:val="00E42997"/>
    <w:rsid w:val="00E45B9C"/>
    <w:rsid w:val="00E5045C"/>
    <w:rsid w:val="00E51C5E"/>
    <w:rsid w:val="00E57EA1"/>
    <w:rsid w:val="00E65F02"/>
    <w:rsid w:val="00E6615D"/>
    <w:rsid w:val="00E73B64"/>
    <w:rsid w:val="00E75090"/>
    <w:rsid w:val="00E751EF"/>
    <w:rsid w:val="00E77363"/>
    <w:rsid w:val="00E86BEC"/>
    <w:rsid w:val="00E93E91"/>
    <w:rsid w:val="00EA0401"/>
    <w:rsid w:val="00EA124C"/>
    <w:rsid w:val="00EA59DE"/>
    <w:rsid w:val="00EA5FA7"/>
    <w:rsid w:val="00EB0BA5"/>
    <w:rsid w:val="00EB12CB"/>
    <w:rsid w:val="00EB65B5"/>
    <w:rsid w:val="00EC5159"/>
    <w:rsid w:val="00EC56AE"/>
    <w:rsid w:val="00EC5E2F"/>
    <w:rsid w:val="00ED02F9"/>
    <w:rsid w:val="00EE08DF"/>
    <w:rsid w:val="00EE3BD2"/>
    <w:rsid w:val="00EE4012"/>
    <w:rsid w:val="00EE6B92"/>
    <w:rsid w:val="00EF2DA6"/>
    <w:rsid w:val="00EF4BEC"/>
    <w:rsid w:val="00F01512"/>
    <w:rsid w:val="00F02B73"/>
    <w:rsid w:val="00F03D14"/>
    <w:rsid w:val="00F07940"/>
    <w:rsid w:val="00F119E5"/>
    <w:rsid w:val="00F1212C"/>
    <w:rsid w:val="00F234D3"/>
    <w:rsid w:val="00F30ABC"/>
    <w:rsid w:val="00F35469"/>
    <w:rsid w:val="00F36748"/>
    <w:rsid w:val="00F429C2"/>
    <w:rsid w:val="00F45D84"/>
    <w:rsid w:val="00F50378"/>
    <w:rsid w:val="00F50BEB"/>
    <w:rsid w:val="00F50EC1"/>
    <w:rsid w:val="00F54F5D"/>
    <w:rsid w:val="00F5772A"/>
    <w:rsid w:val="00F611F7"/>
    <w:rsid w:val="00F6451B"/>
    <w:rsid w:val="00F66366"/>
    <w:rsid w:val="00F747B8"/>
    <w:rsid w:val="00F74E8F"/>
    <w:rsid w:val="00F74EAB"/>
    <w:rsid w:val="00F76310"/>
    <w:rsid w:val="00F92E0E"/>
    <w:rsid w:val="00F94751"/>
    <w:rsid w:val="00F97BA2"/>
    <w:rsid w:val="00FA51C4"/>
    <w:rsid w:val="00FA7425"/>
    <w:rsid w:val="00FB51D4"/>
    <w:rsid w:val="00FB6CA1"/>
    <w:rsid w:val="00FB7BDD"/>
    <w:rsid w:val="00FC2CA0"/>
    <w:rsid w:val="00FC39DB"/>
    <w:rsid w:val="00FC767E"/>
    <w:rsid w:val="00FD11B2"/>
    <w:rsid w:val="00FD2975"/>
    <w:rsid w:val="00FD46ED"/>
    <w:rsid w:val="00FE1CD4"/>
    <w:rsid w:val="00FE6A55"/>
    <w:rsid w:val="00FF16EF"/>
    <w:rsid w:val="00FF3E66"/>
    <w:rsid w:val="00FF5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E8AE835"/>
  <w15:docId w15:val="{D2ABC08C-8E69-46B1-A82C-073BADF173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4394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Nomarl"/>
    <w:uiPriority w:val="1"/>
    <w:qFormat/>
    <w:rsid w:val="00814394"/>
    <w:pPr>
      <w:spacing w:after="0" w:line="240" w:lineRule="auto"/>
    </w:pPr>
    <w:rPr>
      <w:rFonts w:asciiTheme="minorHAnsi" w:hAnsiTheme="minorHAnsi"/>
      <w:sz w:val="22"/>
    </w:rPr>
  </w:style>
  <w:style w:type="table" w:customStyle="1" w:styleId="TableGrid1">
    <w:name w:val="Table Grid1"/>
    <w:basedOn w:val="TableNormal"/>
    <w:next w:val="TableGrid"/>
    <w:rsid w:val="00814394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8143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143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4394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rsid w:val="002A05D8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A05D8"/>
    <w:rPr>
      <w:rFonts w:asciiTheme="minorHAnsi" w:hAnsiTheme="minorHAnsi"/>
      <w:sz w:val="22"/>
    </w:rPr>
  </w:style>
  <w:style w:type="table" w:customStyle="1" w:styleId="TableGrid2">
    <w:name w:val="Table Grid2"/>
    <w:basedOn w:val="TableNormal"/>
    <w:next w:val="TableGrid"/>
    <w:uiPriority w:val="39"/>
    <w:rsid w:val="002A05D8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A1BA8"/>
    <w:rPr>
      <w:color w:val="808080"/>
    </w:rPr>
  </w:style>
  <w:style w:type="table" w:customStyle="1" w:styleId="TableGrid3">
    <w:name w:val="Table Grid3"/>
    <w:basedOn w:val="TableNormal"/>
    <w:next w:val="TableGrid"/>
    <w:uiPriority w:val="39"/>
    <w:rsid w:val="006C6180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2A41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93469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C55E7A"/>
    <w:pPr>
      <w:ind w:left="720"/>
      <w:contextualSpacing/>
    </w:pPr>
  </w:style>
  <w:style w:type="table" w:customStyle="1" w:styleId="TableGrid4">
    <w:name w:val="Table Grid4"/>
    <w:basedOn w:val="TableNormal"/>
    <w:next w:val="TableGrid"/>
    <w:uiPriority w:val="39"/>
    <w:rsid w:val="00EB65B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51C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1C5E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E51C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1C5E"/>
    <w:rPr>
      <w:rFonts w:asciiTheme="minorHAnsi" w:hAnsiTheme="minorHAnsi"/>
      <w:sz w:val="22"/>
    </w:rPr>
  </w:style>
  <w:style w:type="table" w:customStyle="1" w:styleId="TableGrid11">
    <w:name w:val="Table Grid11"/>
    <w:basedOn w:val="TableNormal"/>
    <w:next w:val="TableGrid"/>
    <w:uiPriority w:val="39"/>
    <w:rsid w:val="00C0436E"/>
    <w:pPr>
      <w:spacing w:after="0" w:line="240" w:lineRule="auto"/>
    </w:pPr>
    <w:rPr>
      <w:rFonts w:asciiTheme="majorHAnsi" w:hAnsiTheme="majorHAnsi" w:cstheme="majorHAnsi"/>
      <w:color w:val="000000"/>
      <w:szCs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7263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26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1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2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8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8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E21EE-7129-405B-8468-B8EDC567E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8</Pages>
  <Words>1388</Words>
  <Characters>791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 Mai</dc:creator>
  <cp:lastModifiedBy>Mrs.Hoa</cp:lastModifiedBy>
  <cp:revision>20</cp:revision>
  <cp:lastPrinted>2025-10-21T01:27:00Z</cp:lastPrinted>
  <dcterms:created xsi:type="dcterms:W3CDTF">2023-11-04T11:16:00Z</dcterms:created>
  <dcterms:modified xsi:type="dcterms:W3CDTF">2025-10-21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